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3" w:type="dxa"/>
        <w:tblInd w:w="-63" w:type="dxa"/>
        <w:tblLook w:val="01E0" w:firstRow="1" w:lastRow="1" w:firstColumn="1" w:lastColumn="1" w:noHBand="0" w:noVBand="0"/>
      </w:tblPr>
      <w:tblGrid>
        <w:gridCol w:w="2903"/>
        <w:gridCol w:w="6730"/>
      </w:tblGrid>
      <w:tr w:rsidR="00CE4AFB" w:rsidRPr="00EC23B1" w:rsidTr="00EC23B1">
        <w:tc>
          <w:tcPr>
            <w:tcW w:w="2903" w:type="dxa"/>
          </w:tcPr>
          <w:p w:rsidR="00CE4AFB" w:rsidRPr="00EC23B1" w:rsidRDefault="00E31732" w:rsidP="00EC23B1">
            <w:pPr>
              <w:jc w:val="center"/>
              <w:rPr>
                <w:sz w:val="24"/>
                <w:lang w:val="nl-NL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3.2pt;margin-top:35.5pt;width:135.45pt;height:27.05pt;z-index:251657216">
                  <v:textbox style="mso-next-textbox:#_x0000_s1029">
                    <w:txbxContent>
                      <w:p w:rsidR="00AD0563" w:rsidRPr="004C19B5" w:rsidRDefault="00AD0563" w:rsidP="00D641B9">
                        <w:pPr>
                          <w:spacing w:before="60" w:after="60"/>
                          <w:rPr>
                            <w:b/>
                            <w:sz w:val="22"/>
                          </w:rPr>
                        </w:pPr>
                        <w:r w:rsidRPr="004C19B5">
                          <w:rPr>
                            <w:b/>
                            <w:bCs/>
                            <w:szCs w:val="26"/>
                            <w:lang w:val="nl-NL"/>
                          </w:rPr>
                          <w:t xml:space="preserve"> ĐỀ CHÍNH THỨ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line id="_x0000_s1026" style="position:absolute;left:0;text-align:left;z-index:251656192" from="34.05pt,15.55pt" to="96.75pt,15.55pt"/>
              </w:pict>
            </w:r>
            <w:r w:rsidR="00CE4AFB" w:rsidRPr="00EC23B1">
              <w:rPr>
                <w:sz w:val="24"/>
                <w:lang w:val="nl-NL"/>
              </w:rPr>
              <w:t>SỞ GD &amp; ĐT HOÀ BÌNH</w:t>
            </w:r>
          </w:p>
        </w:tc>
        <w:tc>
          <w:tcPr>
            <w:tcW w:w="6730" w:type="dxa"/>
          </w:tcPr>
          <w:p w:rsidR="00CE4AFB" w:rsidRPr="00EC23B1" w:rsidRDefault="00CE4AFB" w:rsidP="00EC23B1">
            <w:pPr>
              <w:jc w:val="center"/>
              <w:rPr>
                <w:sz w:val="24"/>
                <w:lang w:val="nl-NL"/>
              </w:rPr>
            </w:pPr>
            <w:r w:rsidRPr="00EC23B1">
              <w:rPr>
                <w:sz w:val="24"/>
                <w:lang w:val="nl-NL"/>
              </w:rPr>
              <w:t xml:space="preserve">KỲ THI TUYỂN  SINH VÀO LỚP 10 </w:t>
            </w:r>
          </w:p>
          <w:p w:rsidR="00CE4AFB" w:rsidRPr="00EC23B1" w:rsidRDefault="00CE4AFB" w:rsidP="00EC23B1">
            <w:pPr>
              <w:jc w:val="center"/>
              <w:rPr>
                <w:sz w:val="24"/>
                <w:lang w:val="nl-NL"/>
              </w:rPr>
            </w:pPr>
            <w:r w:rsidRPr="00EC23B1">
              <w:rPr>
                <w:sz w:val="24"/>
                <w:lang w:val="nl-NL"/>
              </w:rPr>
              <w:t>TRƯỜNG THPT CHUYÊN HOÀNG VĂN THỤ</w:t>
            </w:r>
          </w:p>
          <w:p w:rsidR="00CE4AFB" w:rsidRPr="00EC23B1" w:rsidRDefault="00CE4AFB" w:rsidP="001C4138">
            <w:pPr>
              <w:jc w:val="center"/>
              <w:rPr>
                <w:sz w:val="24"/>
              </w:rPr>
            </w:pPr>
            <w:r w:rsidRPr="00EC23B1">
              <w:rPr>
                <w:sz w:val="24"/>
                <w:lang w:val="nl-NL"/>
              </w:rPr>
              <w:t>NĂM HỌC 20</w:t>
            </w:r>
            <w:r w:rsidR="007450CE">
              <w:rPr>
                <w:sz w:val="24"/>
                <w:lang w:val="nl-NL"/>
              </w:rPr>
              <w:t>2</w:t>
            </w:r>
            <w:r w:rsidR="00C078EE">
              <w:rPr>
                <w:sz w:val="24"/>
                <w:lang w:val="nl-NL"/>
              </w:rPr>
              <w:t>2</w:t>
            </w:r>
            <w:r w:rsidR="004C19B5">
              <w:rPr>
                <w:sz w:val="24"/>
                <w:lang w:val="nl-NL"/>
              </w:rPr>
              <w:t xml:space="preserve"> - </w:t>
            </w:r>
            <w:r w:rsidRPr="00EC23B1">
              <w:rPr>
                <w:sz w:val="24"/>
                <w:lang w:val="nl-NL"/>
              </w:rPr>
              <w:t>20</w:t>
            </w:r>
            <w:r w:rsidR="009168FD">
              <w:rPr>
                <w:sz w:val="24"/>
                <w:lang w:val="nl-NL"/>
              </w:rPr>
              <w:t>2</w:t>
            </w:r>
            <w:r w:rsidR="00C078EE">
              <w:rPr>
                <w:sz w:val="24"/>
                <w:lang w:val="nl-NL"/>
              </w:rPr>
              <w:t>3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BD2C75">
            <w:pPr>
              <w:jc w:val="center"/>
              <w:rPr>
                <w:b/>
                <w:lang w:val="nl-NL"/>
              </w:rPr>
            </w:pPr>
            <w:r w:rsidRPr="004022A0">
              <w:rPr>
                <w:b/>
                <w:bCs/>
                <w:sz w:val="24"/>
                <w:szCs w:val="26"/>
                <w:lang w:val="nl-NL"/>
              </w:rPr>
              <w:t>ĐỀ THI</w:t>
            </w:r>
            <w:r w:rsidRPr="00EC23B1">
              <w:rPr>
                <w:b/>
                <w:bCs/>
                <w:sz w:val="24"/>
                <w:szCs w:val="26"/>
                <w:lang w:val="nl-NL"/>
              </w:rPr>
              <w:t xml:space="preserve"> MÔN TOÁN</w:t>
            </w:r>
            <w:r w:rsidR="00C078EE">
              <w:rPr>
                <w:b/>
                <w:bCs/>
                <w:sz w:val="24"/>
                <w:szCs w:val="26"/>
                <w:lang w:val="nl-NL"/>
              </w:rPr>
              <w:t xml:space="preserve"> </w:t>
            </w:r>
            <w:r w:rsidRPr="00EC23B1">
              <w:rPr>
                <w:b/>
                <w:bCs/>
                <w:sz w:val="24"/>
                <w:szCs w:val="26"/>
                <w:lang w:val="nl-NL"/>
              </w:rPr>
              <w:t>(DÀNH CHO CHUYÊN TOÁN)</w:t>
            </w:r>
          </w:p>
        </w:tc>
      </w:tr>
      <w:tr w:rsidR="00371030" w:rsidRPr="00EC23B1" w:rsidTr="00EC23B1">
        <w:tc>
          <w:tcPr>
            <w:tcW w:w="2903" w:type="dxa"/>
          </w:tcPr>
          <w:p w:rsidR="00371030" w:rsidRPr="00EC23B1" w:rsidRDefault="00371030" w:rsidP="00EC23B1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</w:tcPr>
          <w:p w:rsidR="00371030" w:rsidRPr="00EC23B1" w:rsidRDefault="00371030" w:rsidP="00C078EE">
            <w:pPr>
              <w:jc w:val="center"/>
              <w:rPr>
                <w:b/>
                <w:bCs/>
                <w:sz w:val="24"/>
                <w:szCs w:val="26"/>
              </w:rPr>
            </w:pPr>
            <w:r w:rsidRPr="00EC23B1">
              <w:rPr>
                <w:b/>
                <w:bCs/>
                <w:szCs w:val="26"/>
                <w:lang w:val="nl-NL"/>
              </w:rPr>
              <w:t xml:space="preserve">Ngày thi: </w:t>
            </w:r>
            <w:r w:rsidR="001C4138">
              <w:rPr>
                <w:b/>
                <w:bCs/>
                <w:szCs w:val="26"/>
                <w:lang w:val="nl-NL"/>
              </w:rPr>
              <w:t>0</w:t>
            </w:r>
            <w:r w:rsidR="00C078EE">
              <w:rPr>
                <w:b/>
                <w:bCs/>
                <w:szCs w:val="26"/>
                <w:lang w:val="nl-NL"/>
              </w:rPr>
              <w:t>5</w:t>
            </w:r>
            <w:r w:rsidR="007450CE">
              <w:rPr>
                <w:b/>
                <w:bCs/>
                <w:szCs w:val="26"/>
                <w:lang w:val="nl-NL"/>
              </w:rPr>
              <w:t xml:space="preserve"> tháng </w:t>
            </w:r>
            <w:r w:rsidR="001C4138">
              <w:rPr>
                <w:b/>
                <w:bCs/>
                <w:szCs w:val="26"/>
                <w:lang w:val="nl-NL"/>
              </w:rPr>
              <w:t>6</w:t>
            </w:r>
            <w:r w:rsidRPr="00EC23B1">
              <w:rPr>
                <w:b/>
                <w:bCs/>
                <w:szCs w:val="26"/>
                <w:lang w:val="nl-NL"/>
              </w:rPr>
              <w:t xml:space="preserve"> năm 20</w:t>
            </w:r>
            <w:r w:rsidR="007450CE">
              <w:rPr>
                <w:b/>
                <w:bCs/>
                <w:szCs w:val="26"/>
                <w:lang w:val="nl-NL"/>
              </w:rPr>
              <w:t>2</w:t>
            </w:r>
            <w:r w:rsidR="00C078EE">
              <w:rPr>
                <w:b/>
                <w:bCs/>
                <w:szCs w:val="26"/>
                <w:lang w:val="nl-NL"/>
              </w:rPr>
              <w:t>2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A67EFF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EC23B1">
              <w:rPr>
                <w:i/>
                <w:iCs/>
                <w:sz w:val="26"/>
                <w:szCs w:val="26"/>
                <w:lang w:val="nl-NL"/>
              </w:rPr>
              <w:t xml:space="preserve">Thời gian làm bài: </w:t>
            </w:r>
            <w:r w:rsidRPr="00EC23B1">
              <w:rPr>
                <w:b/>
                <w:bCs/>
                <w:i/>
                <w:iCs/>
                <w:sz w:val="26"/>
                <w:szCs w:val="26"/>
                <w:lang w:val="nl-NL"/>
              </w:rPr>
              <w:t>150 phút</w:t>
            </w:r>
            <w:r w:rsidRPr="00EC23B1">
              <w:rPr>
                <w:i/>
                <w:iCs/>
                <w:sz w:val="26"/>
                <w:szCs w:val="26"/>
                <w:lang w:val="nl-NL"/>
              </w:rPr>
              <w:t xml:space="preserve"> (không kể thời gian giao đề)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C078EE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EC23B1">
              <w:rPr>
                <w:b/>
                <w:bCs/>
                <w:sz w:val="26"/>
                <w:szCs w:val="26"/>
                <w:lang w:val="nl-NL"/>
              </w:rPr>
              <w:t>(Đề thi gồm có 01 trang</w:t>
            </w:r>
            <w:r w:rsidR="00672B5B" w:rsidRPr="00EC23B1">
              <w:rPr>
                <w:b/>
                <w:bCs/>
                <w:sz w:val="26"/>
                <w:szCs w:val="26"/>
                <w:lang w:val="nl-NL"/>
              </w:rPr>
              <w:t>, 0</w:t>
            </w:r>
            <w:r w:rsidR="00C078EE">
              <w:rPr>
                <w:b/>
                <w:bCs/>
                <w:sz w:val="26"/>
                <w:szCs w:val="26"/>
                <w:lang w:val="nl-NL"/>
              </w:rPr>
              <w:t>4</w:t>
            </w:r>
            <w:r w:rsidRPr="00EC23B1">
              <w:rPr>
                <w:b/>
                <w:bCs/>
                <w:sz w:val="26"/>
                <w:szCs w:val="26"/>
                <w:lang w:val="nl-NL"/>
              </w:rPr>
              <w:t xml:space="preserve"> câu)</w:t>
            </w:r>
          </w:p>
        </w:tc>
      </w:tr>
    </w:tbl>
    <w:p w:rsidR="00CE4AFB" w:rsidRDefault="002539D0" w:rsidP="00CE4AFB">
      <w:pPr>
        <w:jc w:val="both"/>
        <w:rPr>
          <w:lang w:val="nl-NL"/>
        </w:rPr>
      </w:pPr>
      <w:r>
        <w:rPr>
          <w:lang w:val="nl-NL"/>
        </w:rPr>
        <w:t>--------------------------------------------------------------------------------------------------------</w:t>
      </w:r>
    </w:p>
    <w:p w:rsidR="00F77592" w:rsidRPr="003E09F0" w:rsidRDefault="00CE4AFB" w:rsidP="00051B5F">
      <w:pPr>
        <w:spacing w:before="120"/>
        <w:jc w:val="both"/>
        <w:rPr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</w:t>
      </w:r>
      <w:r w:rsidRPr="003E09F0">
        <w:rPr>
          <w:sz w:val="26"/>
          <w:szCs w:val="26"/>
          <w:lang w:val="nl-NL"/>
        </w:rPr>
        <w:t xml:space="preserve"> (</w:t>
      </w:r>
      <w:r w:rsidR="00296933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</w:t>
      </w:r>
      <w:r w:rsidRPr="003E09F0">
        <w:rPr>
          <w:sz w:val="26"/>
          <w:szCs w:val="26"/>
          <w:lang w:val="nl-NL"/>
        </w:rPr>
        <w:t>)</w:t>
      </w:r>
    </w:p>
    <w:p w:rsidR="00296933" w:rsidRPr="003E09F0" w:rsidRDefault="00296933" w:rsidP="00296933">
      <w:pPr>
        <w:numPr>
          <w:ilvl w:val="0"/>
          <w:numId w:val="15"/>
        </w:numPr>
        <w:spacing w:before="20" w:line="276" w:lineRule="auto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</w:rPr>
        <w:t xml:space="preserve">Rút gọn biểu thức:  </w:t>
      </w:r>
      <w:r w:rsidRPr="003E09F0">
        <w:rPr>
          <w:position w:val="-8"/>
          <w:sz w:val="26"/>
          <w:szCs w:val="26"/>
        </w:rPr>
        <w:object w:dxaOrig="2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pt" o:ole="">
            <v:imagedata r:id="rId8" o:title=""/>
          </v:shape>
          <o:OLEObject Type="Embed" ProgID="Equation.DSMT4" ShapeID="_x0000_i1025" DrawAspect="Content" ObjectID="_1716368462" r:id="rId9"/>
        </w:object>
      </w:r>
      <w:r w:rsidRPr="003E09F0">
        <w:rPr>
          <w:sz w:val="26"/>
          <w:szCs w:val="26"/>
          <w:lang w:val="nl-NL"/>
        </w:rPr>
        <w:tab/>
      </w:r>
    </w:p>
    <w:p w:rsidR="00296933" w:rsidRPr="003E09F0" w:rsidRDefault="00296933" w:rsidP="0029693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sz w:val="26"/>
          <w:szCs w:val="26"/>
        </w:rPr>
      </w:pPr>
      <w:r w:rsidRPr="003E09F0">
        <w:rPr>
          <w:sz w:val="26"/>
          <w:szCs w:val="26"/>
          <w:lang w:val="nl-NL"/>
        </w:rPr>
        <w:tab/>
      </w:r>
      <w:r w:rsidRPr="003E09F0">
        <w:rPr>
          <w:sz w:val="26"/>
          <w:szCs w:val="26"/>
          <w:lang w:val="vi-VN"/>
        </w:rPr>
        <w:t>2</w:t>
      </w:r>
      <w:r w:rsidRPr="003E09F0">
        <w:rPr>
          <w:sz w:val="26"/>
          <w:szCs w:val="26"/>
          <w:lang w:val="nl-NL"/>
        </w:rPr>
        <w:t>)</w:t>
      </w:r>
      <w:r w:rsidRPr="003E09F0">
        <w:rPr>
          <w:sz w:val="26"/>
          <w:szCs w:val="26"/>
          <w:lang w:val="vi-VN"/>
        </w:rPr>
        <w:t xml:space="preserve"> </w:t>
      </w:r>
      <w:r w:rsidRPr="003E09F0">
        <w:rPr>
          <w:sz w:val="26"/>
          <w:szCs w:val="26"/>
        </w:rPr>
        <w:t xml:space="preserve">Tìm m để các đường thẳng: </w:t>
      </w:r>
      <w:r w:rsidRPr="003E09F0">
        <w:rPr>
          <w:position w:val="-10"/>
          <w:sz w:val="26"/>
          <w:szCs w:val="26"/>
        </w:rPr>
        <w:object w:dxaOrig="3080" w:dyaOrig="320">
          <v:shape id="_x0000_i1026" type="#_x0000_t75" style="width:154.5pt;height:15.75pt" o:ole="">
            <v:imagedata r:id="rId10" o:title=""/>
          </v:shape>
          <o:OLEObject Type="Embed" ProgID="Equation.DSMT4" ShapeID="_x0000_i1026" DrawAspect="Content" ObjectID="_1716368463" r:id="rId11"/>
        </w:object>
      </w:r>
      <w:r w:rsidRPr="003E09F0">
        <w:rPr>
          <w:sz w:val="26"/>
          <w:szCs w:val="26"/>
        </w:rPr>
        <w:t xml:space="preserve"> </w:t>
      </w:r>
      <w:r w:rsidRPr="003E09F0">
        <w:rPr>
          <w:position w:val="-10"/>
          <w:sz w:val="26"/>
          <w:szCs w:val="26"/>
        </w:rPr>
        <w:object w:dxaOrig="2120" w:dyaOrig="320">
          <v:shape id="_x0000_i1027" type="#_x0000_t75" style="width:105.75pt;height:15.75pt" o:ole="">
            <v:imagedata r:id="rId12" o:title=""/>
          </v:shape>
          <o:OLEObject Type="Embed" ProgID="Equation.DSMT4" ShapeID="_x0000_i1027" DrawAspect="Content" ObjectID="_1716368464" r:id="rId13"/>
        </w:object>
      </w:r>
      <w:r w:rsidRPr="003E09F0">
        <w:rPr>
          <w:sz w:val="26"/>
          <w:szCs w:val="26"/>
        </w:rPr>
        <w:t xml:space="preserve"> cùng đi qua một điểm.</w:t>
      </w:r>
    </w:p>
    <w:p w:rsidR="00296933" w:rsidRPr="003E09F0" w:rsidRDefault="00296933" w:rsidP="003E09F0">
      <w:pPr>
        <w:pStyle w:val="ListParagraph"/>
        <w:spacing w:before="120" w:after="60"/>
        <w:ind w:left="0" w:firstLine="720"/>
        <w:jc w:val="both"/>
        <w:rPr>
          <w:sz w:val="26"/>
          <w:szCs w:val="26"/>
          <w:vertAlign w:val="superscript"/>
          <w:lang w:val="nl-NL"/>
        </w:rPr>
      </w:pPr>
      <w:r w:rsidRPr="003E09F0">
        <w:rPr>
          <w:spacing w:val="-14"/>
          <w:sz w:val="26"/>
          <w:szCs w:val="26"/>
        </w:rPr>
        <w:t xml:space="preserve">3)  </w:t>
      </w:r>
      <w:r w:rsidRPr="003E09F0">
        <w:rPr>
          <w:sz w:val="26"/>
          <w:szCs w:val="26"/>
          <w:lang w:val="nl-NL"/>
        </w:rPr>
        <w:t xml:space="preserve">Cho phương trình: </w:t>
      </w:r>
      <w:r w:rsidRPr="003E09F0">
        <w:rPr>
          <w:position w:val="-6"/>
          <w:sz w:val="26"/>
          <w:szCs w:val="26"/>
        </w:rPr>
        <w:object w:dxaOrig="2079" w:dyaOrig="320">
          <v:shape id="_x0000_i1028" type="#_x0000_t75" style="width:103.5pt;height:16.5pt" o:ole="">
            <v:imagedata r:id="rId14" o:title=""/>
          </v:shape>
          <o:OLEObject Type="Embed" ProgID="Equation.DSMT4" ShapeID="_x0000_i1028" DrawAspect="Content" ObjectID="_1716368465" r:id="rId15"/>
        </w:object>
      </w:r>
      <w:r w:rsidRPr="003E09F0">
        <w:rPr>
          <w:sz w:val="26"/>
          <w:szCs w:val="26"/>
          <w:lang w:val="nl-NL"/>
        </w:rPr>
        <w:t xml:space="preserve">( </w:t>
      </w:r>
      <w:r w:rsidRPr="00355687">
        <w:rPr>
          <w:i/>
          <w:sz w:val="26"/>
          <w:szCs w:val="26"/>
          <w:lang w:val="nl-NL"/>
        </w:rPr>
        <w:t>m</w:t>
      </w:r>
      <w:r w:rsidRPr="003E09F0">
        <w:rPr>
          <w:sz w:val="26"/>
          <w:szCs w:val="26"/>
          <w:lang w:val="nl-NL"/>
        </w:rPr>
        <w:t xml:space="preserve"> là tham số)</w:t>
      </w:r>
      <w:r w:rsidR="003E09F0" w:rsidRPr="003E09F0">
        <w:rPr>
          <w:sz w:val="26"/>
          <w:szCs w:val="26"/>
          <w:lang w:val="nl-NL"/>
        </w:rPr>
        <w:t xml:space="preserve">. </w:t>
      </w:r>
      <w:r w:rsidRPr="003E09F0">
        <w:rPr>
          <w:sz w:val="26"/>
          <w:szCs w:val="26"/>
          <w:lang w:val="nl-NL"/>
        </w:rPr>
        <w:t xml:space="preserve">Tìm </w:t>
      </w:r>
      <w:r w:rsidRPr="00355687">
        <w:rPr>
          <w:i/>
          <w:sz w:val="26"/>
          <w:szCs w:val="26"/>
          <w:lang w:val="nl-NL"/>
        </w:rPr>
        <w:t>m</w:t>
      </w:r>
      <w:r w:rsidRPr="003E09F0">
        <w:rPr>
          <w:sz w:val="26"/>
          <w:szCs w:val="26"/>
          <w:lang w:val="nl-NL"/>
        </w:rPr>
        <w:t xml:space="preserve"> để p</w:t>
      </w:r>
      <w:r w:rsidR="00C078EE">
        <w:rPr>
          <w:sz w:val="26"/>
          <w:szCs w:val="26"/>
          <w:lang w:val="nl-NL"/>
        </w:rPr>
        <w:t>hương trình có hai nghiệm dương</w:t>
      </w:r>
      <w:r w:rsidRPr="003E09F0">
        <w:rPr>
          <w:sz w:val="26"/>
          <w:szCs w:val="26"/>
          <w:lang w:val="nl-NL"/>
        </w:rPr>
        <w:t>.</w:t>
      </w:r>
    </w:p>
    <w:p w:rsidR="00CE4AFB" w:rsidRPr="003E09F0" w:rsidRDefault="00CE4AFB" w:rsidP="00051B5F">
      <w:pPr>
        <w:spacing w:before="120"/>
        <w:rPr>
          <w:b/>
          <w:i/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I</w:t>
      </w:r>
      <w:r w:rsidRPr="003E09F0">
        <w:rPr>
          <w:sz w:val="26"/>
          <w:szCs w:val="26"/>
          <w:lang w:val="nl-NL"/>
        </w:rPr>
        <w:t xml:space="preserve"> (</w:t>
      </w:r>
      <w:r w:rsidR="00296933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)</w:t>
      </w:r>
    </w:p>
    <w:p w:rsidR="00296933" w:rsidRPr="003E09F0" w:rsidRDefault="00296933" w:rsidP="00296933">
      <w:pPr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 xml:space="preserve">1) Tìm x, y nguyên thoả mãn: </w:t>
      </w:r>
      <w:r w:rsidRPr="003E09F0">
        <w:rPr>
          <w:position w:val="-10"/>
          <w:sz w:val="26"/>
          <w:szCs w:val="26"/>
          <w:lang w:val="nl-NL"/>
        </w:rPr>
        <w:object w:dxaOrig="1760" w:dyaOrig="320">
          <v:shape id="_x0000_i1029" type="#_x0000_t75" style="width:87.75pt;height:15.75pt" o:ole="">
            <v:imagedata r:id="rId16" o:title=""/>
          </v:shape>
          <o:OLEObject Type="Embed" ProgID="Equation.DSMT4" ShapeID="_x0000_i1029" DrawAspect="Content" ObjectID="_1716368466" r:id="rId17"/>
        </w:object>
      </w:r>
      <w:r w:rsidRPr="003E09F0">
        <w:rPr>
          <w:sz w:val="26"/>
          <w:szCs w:val="26"/>
          <w:lang w:val="nl-NL"/>
        </w:rPr>
        <w:t xml:space="preserve"> </w:t>
      </w:r>
    </w:p>
    <w:p w:rsidR="00296933" w:rsidRPr="003E09F0" w:rsidRDefault="00296933" w:rsidP="00296933">
      <w:pPr>
        <w:spacing w:before="60" w:line="276" w:lineRule="auto"/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 xml:space="preserve">2) </w:t>
      </w:r>
      <w:r w:rsidRPr="003E09F0">
        <w:rPr>
          <w:sz w:val="26"/>
          <w:szCs w:val="26"/>
        </w:rPr>
        <w:t>Một cửa hàng điện máy thực hiện chương trình khuyến mãi giảm giá tất cả các mặt hàng 10 % theo giá niêm yết, và nếu hóa đơn khách hàng trên 10 triệu sẽ được giảm thêm 2% số tiền trên hóa đơn, hóa đơn trên 15 triệu sẽ được giảm thêm 4% số tiền trên hóa đơn, hóa đơn trên 40 triệu sẽ được giảm thêm 8% số tiền trên hóa đơn. Ông An muốn mua một ti vi với giá niêm yết là 9 200 000 đồng và một tủ lạnh với giá niêm yết là 7 100 000 đồng. Hỏi với chương trình khuyến mãi của cửa hàng, ông An phải trả bao nhiêu tiền?</w:t>
      </w:r>
    </w:p>
    <w:p w:rsidR="00296933" w:rsidRPr="003E09F0" w:rsidRDefault="00296933" w:rsidP="00296933">
      <w:pPr>
        <w:spacing w:before="120"/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>3) Giải hệ phương trình:</w:t>
      </w:r>
      <w:r w:rsidRPr="003E09F0">
        <w:rPr>
          <w:position w:val="-36"/>
          <w:sz w:val="26"/>
          <w:szCs w:val="26"/>
          <w:lang w:val="nl-NL"/>
        </w:rPr>
        <w:object w:dxaOrig="2120" w:dyaOrig="859">
          <v:shape id="_x0000_i1030" type="#_x0000_t75" style="width:96.75pt;height:39pt" o:ole="">
            <v:imagedata r:id="rId18" o:title=""/>
          </v:shape>
          <o:OLEObject Type="Embed" ProgID="Equation.DSMT4" ShapeID="_x0000_i1030" DrawAspect="Content" ObjectID="_1716368467" r:id="rId19"/>
        </w:object>
      </w:r>
    </w:p>
    <w:p w:rsidR="00CE4AFB" w:rsidRPr="003E09F0" w:rsidRDefault="00CE4AFB" w:rsidP="00296933">
      <w:pPr>
        <w:spacing w:before="120"/>
        <w:jc w:val="both"/>
        <w:rPr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</w:t>
      </w:r>
      <w:r w:rsidR="00E87783" w:rsidRPr="003E09F0">
        <w:rPr>
          <w:b/>
          <w:sz w:val="26"/>
          <w:szCs w:val="26"/>
          <w:lang w:val="nl-NL"/>
        </w:rPr>
        <w:t>II</w:t>
      </w:r>
      <w:r w:rsidRPr="003E09F0">
        <w:rPr>
          <w:sz w:val="26"/>
          <w:szCs w:val="26"/>
          <w:lang w:val="nl-NL"/>
        </w:rPr>
        <w:t xml:space="preserve"> (</w:t>
      </w:r>
      <w:r w:rsidR="003E09F0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</w:t>
      </w:r>
      <w:r w:rsidRPr="003E09F0">
        <w:rPr>
          <w:sz w:val="26"/>
          <w:szCs w:val="26"/>
          <w:lang w:val="nl-NL"/>
        </w:rPr>
        <w:t xml:space="preserve">) </w:t>
      </w:r>
    </w:p>
    <w:p w:rsidR="00296933" w:rsidRPr="003E09F0" w:rsidRDefault="00296933" w:rsidP="00296933">
      <w:pPr>
        <w:spacing w:line="300" w:lineRule="auto"/>
        <w:ind w:firstLine="720"/>
        <w:jc w:val="both"/>
        <w:rPr>
          <w:sz w:val="26"/>
          <w:szCs w:val="26"/>
        </w:rPr>
      </w:pPr>
      <w:r w:rsidRPr="003E09F0">
        <w:rPr>
          <w:sz w:val="26"/>
          <w:szCs w:val="26"/>
        </w:rPr>
        <w:t>Cho tam giác ABC vuông tại B (</w:t>
      </w:r>
      <w:r w:rsidR="00253A79" w:rsidRPr="00253A79">
        <w:rPr>
          <w:position w:val="-6"/>
          <w:sz w:val="26"/>
          <w:szCs w:val="26"/>
          <w:lang w:val="nl-NL"/>
        </w:rPr>
        <w:object w:dxaOrig="960" w:dyaOrig="279">
          <v:shape id="_x0000_i1031" type="#_x0000_t75" style="width:48pt;height:14.25pt" o:ole="">
            <v:imagedata r:id="rId20" o:title=""/>
          </v:shape>
          <o:OLEObject Type="Embed" ProgID="Equation.DSMT4" ShapeID="_x0000_i1031" DrawAspect="Content" ObjectID="_1716368468" r:id="rId21"/>
        </w:object>
      </w:r>
      <w:r w:rsidRPr="003E09F0">
        <w:rPr>
          <w:sz w:val="26"/>
          <w:szCs w:val="26"/>
        </w:rPr>
        <w:t xml:space="preserve">) nội tiếp trong đường tròn </w:t>
      </w:r>
      <w:r w:rsidR="00470026">
        <w:rPr>
          <w:sz w:val="26"/>
          <w:szCs w:val="26"/>
        </w:rPr>
        <w:t xml:space="preserve">tâm O </w:t>
      </w:r>
      <w:r w:rsidRPr="003E09F0">
        <w:rPr>
          <w:sz w:val="26"/>
          <w:szCs w:val="26"/>
        </w:rPr>
        <w:t xml:space="preserve">đường kính </w:t>
      </w:r>
      <w:r w:rsidR="00253A79" w:rsidRPr="00253A79">
        <w:rPr>
          <w:position w:val="-6"/>
          <w:sz w:val="26"/>
          <w:szCs w:val="26"/>
          <w:lang w:val="nl-NL"/>
        </w:rPr>
        <w:object w:dxaOrig="940" w:dyaOrig="279">
          <v:shape id="_x0000_i1032" type="#_x0000_t75" style="width:47.25pt;height:14.25pt" o:ole="">
            <v:imagedata r:id="rId22" o:title=""/>
          </v:shape>
          <o:OLEObject Type="Embed" ProgID="Equation.DSMT4" ShapeID="_x0000_i1032" DrawAspect="Content" ObjectID="_1716368469" r:id="rId23"/>
        </w:object>
      </w:r>
      <w:r w:rsidRPr="003E09F0">
        <w:rPr>
          <w:sz w:val="26"/>
          <w:szCs w:val="26"/>
        </w:rPr>
        <w:t xml:space="preserve">. Kẻ dây cung BD vuông góc với AC, H là giao điểm của AC và BD. Trên HC lấy điểm E sao cho E đối xứng với A qua H. Đường tròn tâm O’ đường kính EC cắt đoạn BC tại I (I khác C). </w:t>
      </w:r>
    </w:p>
    <w:p w:rsidR="00296933" w:rsidRPr="003E09F0" w:rsidRDefault="00296933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 w:rsidRPr="003E09F0">
        <w:rPr>
          <w:sz w:val="26"/>
          <w:szCs w:val="26"/>
        </w:rPr>
        <w:t xml:space="preserve">Chứng minh rằng: </w:t>
      </w:r>
      <w:r w:rsidRPr="003E09F0">
        <w:rPr>
          <w:i/>
          <w:sz w:val="26"/>
          <w:szCs w:val="26"/>
        </w:rPr>
        <w:t>CI.CA=CE.CB</w:t>
      </w:r>
    </w:p>
    <w:p w:rsidR="00296933" w:rsidRPr="003E09F0" w:rsidRDefault="00296933" w:rsidP="00296933">
      <w:pPr>
        <w:numPr>
          <w:ilvl w:val="0"/>
          <w:numId w:val="16"/>
        </w:numPr>
        <w:spacing w:line="300" w:lineRule="auto"/>
        <w:jc w:val="both"/>
        <w:rPr>
          <w:i/>
          <w:sz w:val="26"/>
          <w:szCs w:val="26"/>
        </w:rPr>
      </w:pPr>
      <w:r w:rsidRPr="003E09F0">
        <w:rPr>
          <w:sz w:val="26"/>
          <w:szCs w:val="26"/>
        </w:rPr>
        <w:t>Chứng minh rằng:  Ba điểm D, I, E thẳng hàng.</w:t>
      </w:r>
    </w:p>
    <w:p w:rsidR="00296933" w:rsidRPr="003E09F0" w:rsidRDefault="00296933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 w:rsidRPr="003E09F0">
        <w:rPr>
          <w:sz w:val="26"/>
          <w:szCs w:val="26"/>
        </w:rPr>
        <w:t>Chứng minh rằng: HI là tiếp tuyến của đường tròn đường kính EC.</w:t>
      </w:r>
    </w:p>
    <w:p w:rsidR="00296933" w:rsidRPr="003E09F0" w:rsidRDefault="00B73530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>
        <w:rPr>
          <w:sz w:val="26"/>
          <w:szCs w:val="26"/>
        </w:rPr>
        <w:t>Khi B thay đổi thì H thay đổi, x</w:t>
      </w:r>
      <w:r w:rsidR="003E09F0" w:rsidRPr="003E09F0">
        <w:rPr>
          <w:sz w:val="26"/>
          <w:szCs w:val="26"/>
        </w:rPr>
        <w:t>ác định vị trí của H trên AC để diện tích tam giác O’IH lớn nhất.</w:t>
      </w:r>
    </w:p>
    <w:p w:rsidR="00CE4AFB" w:rsidRPr="003E09F0" w:rsidRDefault="00CE4AFB" w:rsidP="003858F6">
      <w:pPr>
        <w:spacing w:before="120"/>
        <w:rPr>
          <w:b/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 xml:space="preserve">Câu </w:t>
      </w:r>
      <w:r w:rsidR="003E09F0" w:rsidRPr="003E09F0">
        <w:rPr>
          <w:b/>
          <w:sz w:val="26"/>
          <w:szCs w:val="26"/>
          <w:lang w:val="nl-NL"/>
        </w:rPr>
        <w:t>I</w:t>
      </w:r>
      <w:r w:rsidRPr="003E09F0">
        <w:rPr>
          <w:b/>
          <w:sz w:val="26"/>
          <w:szCs w:val="26"/>
          <w:lang w:val="nl-NL"/>
        </w:rPr>
        <w:t>V</w:t>
      </w:r>
      <w:r w:rsidR="00C74F14" w:rsidRPr="003E09F0">
        <w:rPr>
          <w:b/>
          <w:sz w:val="26"/>
          <w:szCs w:val="26"/>
          <w:lang w:val="nl-NL"/>
        </w:rPr>
        <w:t xml:space="preserve"> </w:t>
      </w:r>
      <w:r w:rsidRPr="003E09F0">
        <w:rPr>
          <w:b/>
          <w:i/>
          <w:sz w:val="26"/>
          <w:szCs w:val="26"/>
          <w:lang w:val="nl-NL"/>
        </w:rPr>
        <w:t>(</w:t>
      </w:r>
      <w:r w:rsidR="003858F6" w:rsidRPr="003E09F0">
        <w:rPr>
          <w:b/>
          <w:i/>
          <w:sz w:val="26"/>
          <w:szCs w:val="26"/>
          <w:lang w:val="nl-NL"/>
        </w:rPr>
        <w:t>1</w:t>
      </w:r>
      <w:r w:rsidRPr="003E09F0">
        <w:rPr>
          <w:b/>
          <w:i/>
          <w:sz w:val="26"/>
          <w:szCs w:val="26"/>
          <w:lang w:val="nl-NL"/>
        </w:rPr>
        <w:t>,0 điểm)</w:t>
      </w:r>
    </w:p>
    <w:p w:rsidR="003E09F0" w:rsidRPr="003E09F0" w:rsidRDefault="003E09F0" w:rsidP="003E09F0">
      <w:pPr>
        <w:ind w:firstLine="720"/>
        <w:jc w:val="both"/>
        <w:rPr>
          <w:spacing w:val="-4"/>
          <w:sz w:val="26"/>
          <w:szCs w:val="26"/>
        </w:rPr>
      </w:pPr>
      <w:r w:rsidRPr="003E09F0">
        <w:rPr>
          <w:spacing w:val="-4"/>
          <w:sz w:val="26"/>
          <w:szCs w:val="26"/>
        </w:rPr>
        <w:t>1) Tìm tất cả các cặp số thực</w:t>
      </w:r>
      <w:r w:rsidR="00355687">
        <w:rPr>
          <w:spacing w:val="-4"/>
          <w:sz w:val="26"/>
          <w:szCs w:val="26"/>
        </w:rPr>
        <w:t xml:space="preserve"> </w:t>
      </w:r>
      <w:r w:rsidR="00B97FFA" w:rsidRPr="00913A77">
        <w:rPr>
          <w:position w:val="-10"/>
          <w:lang w:val="nl-NL"/>
        </w:rPr>
        <w:object w:dxaOrig="420" w:dyaOrig="260">
          <v:shape id="_x0000_i1033" type="#_x0000_t75" style="width:24.75pt;height:15pt" o:ole="">
            <v:imagedata r:id="rId24" o:title=""/>
          </v:shape>
          <o:OLEObject Type="Embed" ProgID="Equation.DSMT4" ShapeID="_x0000_i1033" DrawAspect="Content" ObjectID="_1716368470" r:id="rId25"/>
        </w:object>
      </w:r>
      <w:r w:rsidRPr="00355687">
        <w:rPr>
          <w:spacing w:val="-4"/>
          <w:sz w:val="26"/>
          <w:szCs w:val="26"/>
        </w:rPr>
        <w:t>dương</w:t>
      </w:r>
      <w:r w:rsidRPr="003E09F0">
        <w:rPr>
          <w:spacing w:val="-4"/>
          <w:sz w:val="26"/>
          <w:szCs w:val="26"/>
        </w:rPr>
        <w:t xml:space="preserve"> thỏa mãn điều kiện:</w:t>
      </w:r>
    </w:p>
    <w:p w:rsidR="003E09F0" w:rsidRPr="003E09F0" w:rsidRDefault="003E09F0" w:rsidP="003E09F0">
      <w:pPr>
        <w:ind w:firstLine="720"/>
        <w:jc w:val="both"/>
        <w:rPr>
          <w:sz w:val="26"/>
          <w:szCs w:val="26"/>
        </w:rPr>
      </w:pPr>
      <w:r w:rsidRPr="003E09F0">
        <w:rPr>
          <w:spacing w:val="-14"/>
          <w:position w:val="-12"/>
          <w:sz w:val="26"/>
          <w:szCs w:val="26"/>
        </w:rPr>
        <w:object w:dxaOrig="5460" w:dyaOrig="440">
          <v:shape id="_x0000_i1034" type="#_x0000_t75" style="width:311.25pt;height:24.75pt" o:ole="">
            <v:imagedata r:id="rId26" o:title=""/>
          </v:shape>
          <o:OLEObject Type="Embed" ProgID="Equation.DSMT4" ShapeID="_x0000_i1034" DrawAspect="Content" ObjectID="_1716368471" r:id="rId27"/>
        </w:object>
      </w:r>
    </w:p>
    <w:p w:rsidR="003E09F0" w:rsidRPr="003E09F0" w:rsidRDefault="003E09F0" w:rsidP="003E09F0">
      <w:pPr>
        <w:pStyle w:val="ListParagraph"/>
        <w:numPr>
          <w:ilvl w:val="0"/>
          <w:numId w:val="15"/>
        </w:numPr>
        <w:rPr>
          <w:sz w:val="26"/>
          <w:szCs w:val="26"/>
        </w:rPr>
      </w:pPr>
      <w:r w:rsidRPr="003E09F0">
        <w:rPr>
          <w:sz w:val="26"/>
          <w:szCs w:val="26"/>
        </w:rPr>
        <w:t xml:space="preserve">Cho </w:t>
      </w:r>
      <w:r w:rsidR="00CD1358" w:rsidRPr="003E09F0">
        <w:rPr>
          <w:position w:val="-12"/>
          <w:sz w:val="26"/>
          <w:szCs w:val="26"/>
        </w:rPr>
        <w:object w:dxaOrig="499" w:dyaOrig="36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16368472" r:id="rId29"/>
        </w:object>
      </w:r>
      <w:r w:rsidRPr="003E09F0">
        <w:rPr>
          <w:sz w:val="26"/>
          <w:szCs w:val="26"/>
        </w:rPr>
        <w:t xml:space="preserve"> là các số thực thỏa mãn: </w:t>
      </w:r>
      <w:r w:rsidRPr="003E09F0">
        <w:rPr>
          <w:position w:val="-6"/>
          <w:sz w:val="26"/>
          <w:szCs w:val="26"/>
        </w:rPr>
        <w:object w:dxaOrig="1660" w:dyaOrig="360">
          <v:shape id="_x0000_i1036" type="#_x0000_t75" style="width:82.5pt;height:18pt" o:ole="">
            <v:imagedata r:id="rId30" o:title=""/>
          </v:shape>
          <o:OLEObject Type="Embed" ProgID="Equation.DSMT4" ShapeID="_x0000_i1036" DrawAspect="Content" ObjectID="_1716368473" r:id="rId31"/>
        </w:object>
      </w:r>
      <w:r w:rsidRPr="003E09F0">
        <w:rPr>
          <w:sz w:val="26"/>
          <w:szCs w:val="26"/>
        </w:rPr>
        <w:t>.</w:t>
      </w:r>
    </w:p>
    <w:p w:rsidR="003E09F0" w:rsidRPr="003E09F0" w:rsidRDefault="003E09F0" w:rsidP="003E09F0">
      <w:pPr>
        <w:pStyle w:val="ListParagraph"/>
        <w:rPr>
          <w:sz w:val="26"/>
          <w:szCs w:val="26"/>
        </w:rPr>
      </w:pPr>
      <w:r w:rsidRPr="003E09F0">
        <w:rPr>
          <w:sz w:val="26"/>
          <w:szCs w:val="26"/>
        </w:rPr>
        <w:t xml:space="preserve">Chứng minh rằng: </w:t>
      </w:r>
      <w:r w:rsidRPr="003E09F0">
        <w:rPr>
          <w:position w:val="-6"/>
          <w:sz w:val="26"/>
          <w:szCs w:val="26"/>
        </w:rPr>
        <w:object w:dxaOrig="2540" w:dyaOrig="360">
          <v:shape id="_x0000_i1037" type="#_x0000_t75" style="width:127.5pt;height:18pt" o:ole="">
            <v:imagedata r:id="rId32" o:title=""/>
          </v:shape>
          <o:OLEObject Type="Embed" ProgID="Equation.DSMT4" ShapeID="_x0000_i1037" DrawAspect="Content" ObjectID="_1716368474" r:id="rId33"/>
        </w:object>
      </w:r>
    </w:p>
    <w:p w:rsidR="00CE4AFB" w:rsidRPr="003E09F0" w:rsidRDefault="00CE4AFB" w:rsidP="003E09F0">
      <w:pPr>
        <w:spacing w:before="120"/>
        <w:ind w:firstLine="720"/>
        <w:jc w:val="center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>------- Hết --------</w:t>
      </w:r>
    </w:p>
    <w:p w:rsidR="00CE4AFB" w:rsidRPr="000D006B" w:rsidRDefault="00CE4AFB" w:rsidP="00051B5F">
      <w:pPr>
        <w:pStyle w:val="BodyTextIndent2"/>
        <w:spacing w:before="120" w:after="0" w:line="240" w:lineRule="auto"/>
        <w:ind w:left="0"/>
        <w:jc w:val="both"/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Họ và tên thí sinh:</w:t>
      </w:r>
      <w:r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.................................</w:t>
      </w: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Số báo danh: </w:t>
      </w:r>
      <w:r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.</w:t>
      </w:r>
      <w:r w:rsidR="000D006B"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</w:t>
      </w:r>
      <w:r w:rsid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Phòng thi: </w:t>
      </w:r>
      <w:r w:rsidR="000D006B"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</w:t>
      </w:r>
    </w:p>
    <w:p w:rsidR="00121691" w:rsidRPr="000D006B" w:rsidRDefault="00C36E49" w:rsidP="00051B5F">
      <w:pPr>
        <w:pStyle w:val="BodyTextIndent2"/>
        <w:spacing w:before="120" w:after="0" w:line="240" w:lineRule="auto"/>
        <w:ind w:left="0"/>
        <w:jc w:val="both"/>
        <w:rPr>
          <w:b/>
          <w:sz w:val="26"/>
          <w:szCs w:val="26"/>
          <w:lang w:val="nl-NL"/>
        </w:rPr>
      </w:pP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Giám thị  1: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................................</w:t>
      </w:r>
      <w:r w:rsidRPr="00524355">
        <w:rPr>
          <w:rFonts w:ascii="Times New Roman" w:hAnsi="Times New Roman"/>
          <w:bCs/>
          <w:iCs/>
          <w:sz w:val="26"/>
          <w:szCs w:val="26"/>
          <w:lang w:val="nl-NL"/>
        </w:rPr>
        <w:t>.................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</w:t>
      </w:r>
      <w:r w:rsidRPr="00524355">
        <w:rPr>
          <w:rFonts w:ascii="Times New Roman" w:hAnsi="Times New Roman"/>
          <w:bCs/>
          <w:iCs/>
          <w:sz w:val="26"/>
          <w:szCs w:val="26"/>
          <w:lang w:val="nl-NL"/>
        </w:rPr>
        <w:t>.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...</w:t>
      </w:r>
      <w:r w:rsidR="00CE4AFB"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Giám thị  2</w:t>
      </w:r>
      <w:r w:rsidR="00CE4AFB" w:rsidRPr="000D006B">
        <w:rPr>
          <w:rFonts w:ascii="Times New Roman" w:hAnsi="Times New Roman"/>
          <w:b/>
          <w:sz w:val="26"/>
          <w:szCs w:val="26"/>
          <w:lang w:val="nl-NL"/>
        </w:rPr>
        <w:t>:</w:t>
      </w:r>
      <w:r w:rsidR="00CE4AFB" w:rsidRPr="00524355">
        <w:rPr>
          <w:rFonts w:ascii="Times New Roman" w:hAnsi="Times New Roman"/>
          <w:sz w:val="26"/>
          <w:szCs w:val="26"/>
          <w:lang w:val="nl-NL"/>
        </w:rPr>
        <w:t>........................</w:t>
      </w:r>
      <w:r w:rsidRPr="00524355">
        <w:rPr>
          <w:rFonts w:ascii="Times New Roman" w:hAnsi="Times New Roman"/>
          <w:sz w:val="26"/>
          <w:szCs w:val="26"/>
          <w:lang w:val="nl-NL"/>
        </w:rPr>
        <w:t>...</w:t>
      </w:r>
      <w:r w:rsidR="00CE4AFB" w:rsidRPr="00524355">
        <w:rPr>
          <w:rFonts w:ascii="Times New Roman" w:hAnsi="Times New Roman"/>
          <w:sz w:val="26"/>
          <w:szCs w:val="26"/>
          <w:lang w:val="nl-NL"/>
        </w:rPr>
        <w:t>.........</w:t>
      </w:r>
      <w:r w:rsidR="000D006B" w:rsidRPr="00524355">
        <w:rPr>
          <w:rFonts w:ascii="Times New Roman" w:hAnsi="Times New Roman"/>
          <w:sz w:val="26"/>
          <w:szCs w:val="26"/>
          <w:lang w:val="nl-NL"/>
        </w:rPr>
        <w:t>.................</w:t>
      </w:r>
    </w:p>
    <w:tbl>
      <w:tblPr>
        <w:tblW w:w="10371" w:type="dxa"/>
        <w:tblInd w:w="-747" w:type="dxa"/>
        <w:tblLook w:val="01E0" w:firstRow="1" w:lastRow="1" w:firstColumn="1" w:lastColumn="1" w:noHBand="0" w:noVBand="0"/>
      </w:tblPr>
      <w:tblGrid>
        <w:gridCol w:w="3291"/>
        <w:gridCol w:w="7080"/>
      </w:tblGrid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rPr>
                <w:sz w:val="24"/>
                <w:lang w:val="nl-NL"/>
              </w:rPr>
            </w:pPr>
            <w:bookmarkStart w:id="0" w:name="_GoBack"/>
            <w:bookmarkEnd w:id="0"/>
            <w:r>
              <w:rPr>
                <w:b/>
                <w:lang w:val="nl-NL"/>
              </w:rPr>
              <w:lastRenderedPageBreak/>
              <w:br w:type="page"/>
            </w:r>
            <w:r w:rsidR="00E31732">
              <w:rPr>
                <w:noProof/>
              </w:rPr>
              <w:pict>
                <v:line id="Line 41" o:spid="_x0000_s1081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05pt,15pt" to="119.4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fEDEwIAACk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"/>
              </w:pict>
            </w:r>
            <w:r w:rsidRPr="00A4559B">
              <w:rPr>
                <w:sz w:val="24"/>
                <w:szCs w:val="24"/>
                <w:lang w:val="nl-NL"/>
              </w:rPr>
              <w:t>S</w:t>
            </w:r>
            <w:r w:rsidRPr="005E3CCC">
              <w:rPr>
                <w:sz w:val="24"/>
                <w:lang w:val="nl-NL"/>
              </w:rPr>
              <w:t>Ở GD &amp; ĐT HOÀ BÌNH</w:t>
            </w: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sz w:val="24"/>
                <w:lang w:val="nl-NL"/>
              </w:rPr>
            </w:pPr>
            <w:r w:rsidRPr="005E3CCC">
              <w:rPr>
                <w:sz w:val="24"/>
                <w:lang w:val="nl-NL"/>
              </w:rPr>
              <w:t xml:space="preserve"> KỲ THI TUYỂN  SINH VÀO LỚP 10 </w:t>
            </w:r>
          </w:p>
          <w:p w:rsidR="005F5F01" w:rsidRPr="005E3CCC" w:rsidRDefault="005F5F01" w:rsidP="006A2164">
            <w:pPr>
              <w:jc w:val="center"/>
              <w:rPr>
                <w:sz w:val="24"/>
                <w:lang w:val="nl-NL"/>
              </w:rPr>
            </w:pPr>
            <w:r w:rsidRPr="005E3CCC">
              <w:rPr>
                <w:sz w:val="24"/>
                <w:lang w:val="nl-NL"/>
              </w:rPr>
              <w:t>TRƯỜNG THPT CHUYÊN HOÀNG VĂN THỤ</w:t>
            </w:r>
          </w:p>
          <w:p w:rsidR="005F5F01" w:rsidRPr="005E3CCC" w:rsidRDefault="005F5F01" w:rsidP="006A2164">
            <w:pPr>
              <w:jc w:val="center"/>
              <w:rPr>
                <w:lang w:val="vi-VN"/>
              </w:rPr>
            </w:pPr>
            <w:r>
              <w:rPr>
                <w:sz w:val="24"/>
                <w:lang w:val="nl-NL"/>
              </w:rPr>
              <w:t>NĂM HỌC 2022-2023</w:t>
            </w:r>
          </w:p>
        </w:tc>
      </w:tr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b/>
                <w:bCs/>
                <w:sz w:val="24"/>
                <w:szCs w:val="26"/>
                <w:lang w:val="nl-NL"/>
              </w:rPr>
            </w:pPr>
            <w:r w:rsidRPr="005E3CCC">
              <w:rPr>
                <w:b/>
                <w:bCs/>
                <w:sz w:val="24"/>
                <w:szCs w:val="26"/>
                <w:lang w:val="nl-NL"/>
              </w:rPr>
              <w:t>HƯỚNG DẪN CHẤM MÔN TOÁN</w:t>
            </w:r>
          </w:p>
          <w:p w:rsidR="005F5F01" w:rsidRPr="005E3CCC" w:rsidRDefault="005F5F01" w:rsidP="006A2164">
            <w:pPr>
              <w:jc w:val="center"/>
              <w:rPr>
                <w:b/>
                <w:lang w:val="nl-NL"/>
              </w:rPr>
            </w:pPr>
            <w:r w:rsidRPr="005E3CCC">
              <w:rPr>
                <w:b/>
                <w:bCs/>
                <w:sz w:val="24"/>
                <w:szCs w:val="26"/>
                <w:lang w:val="nl-NL"/>
              </w:rPr>
              <w:t>(DÀNH CHO CHUYÊN TOÁN)</w:t>
            </w:r>
          </w:p>
        </w:tc>
      </w:tr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5E3CCC">
              <w:rPr>
                <w:b/>
                <w:bCs/>
                <w:i/>
                <w:sz w:val="26"/>
                <w:szCs w:val="26"/>
                <w:lang w:val="nl-NL"/>
              </w:rPr>
              <w:t>(Hướng dẫn chấm này gồ</w:t>
            </w:r>
            <w:r>
              <w:rPr>
                <w:b/>
                <w:bCs/>
                <w:i/>
                <w:sz w:val="26"/>
                <w:szCs w:val="26"/>
                <w:lang w:val="nl-NL"/>
              </w:rPr>
              <w:t xml:space="preserve">m có  04 </w:t>
            </w:r>
            <w:r w:rsidRPr="005E3CCC">
              <w:rPr>
                <w:b/>
                <w:bCs/>
                <w:i/>
                <w:sz w:val="26"/>
                <w:szCs w:val="26"/>
                <w:lang w:val="nl-NL"/>
              </w:rPr>
              <w:t>trang)</w:t>
            </w:r>
          </w:p>
        </w:tc>
      </w:tr>
    </w:tbl>
    <w:p w:rsidR="005F5F01" w:rsidRPr="009A0892" w:rsidRDefault="005F5F01" w:rsidP="005F5F01">
      <w:pPr>
        <w:spacing w:before="240"/>
        <w:jc w:val="both"/>
        <w:rPr>
          <w:b/>
          <w:i/>
          <w:lang w:val="nl-NL"/>
        </w:rPr>
      </w:pPr>
      <w:r w:rsidRPr="009A0892">
        <w:rPr>
          <w:b/>
          <w:lang w:val="nl-NL"/>
        </w:rPr>
        <w:t xml:space="preserve">Câu I </w:t>
      </w:r>
      <w:r w:rsidRPr="009A0892">
        <w:rPr>
          <w:b/>
          <w:i/>
          <w:lang w:val="nl-NL"/>
        </w:rPr>
        <w:t>(</w:t>
      </w:r>
      <w:r>
        <w:rPr>
          <w:b/>
          <w:i/>
          <w:lang w:val="nl-NL"/>
        </w:rPr>
        <w:t>3</w:t>
      </w:r>
      <w:r w:rsidRPr="009A0892">
        <w:rPr>
          <w:b/>
          <w:i/>
          <w:lang w:val="nl-NL"/>
        </w:rPr>
        <w:t>,0 điểm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9"/>
        <w:gridCol w:w="8488"/>
        <w:gridCol w:w="1022"/>
      </w:tblGrid>
      <w:tr w:rsidR="005F5F01" w:rsidRPr="009A0892" w:rsidTr="006A2164">
        <w:tc>
          <w:tcPr>
            <w:tcW w:w="839" w:type="dxa"/>
            <w:tcBorders>
              <w:bottom w:val="single" w:sz="4" w:space="0" w:color="auto"/>
            </w:tcBorders>
          </w:tcPr>
          <w:p w:rsidR="005F5F01" w:rsidRPr="009A0892" w:rsidRDefault="005F5F01" w:rsidP="006A2164">
            <w:pPr>
              <w:jc w:val="center"/>
              <w:rPr>
                <w:b/>
                <w:lang w:val="nl-NL"/>
              </w:rPr>
            </w:pPr>
            <w:r w:rsidRPr="009A0892">
              <w:rPr>
                <w:b/>
                <w:lang w:val="nl-NL"/>
              </w:rPr>
              <w:t>Phần</w:t>
            </w:r>
          </w:p>
        </w:tc>
        <w:tc>
          <w:tcPr>
            <w:tcW w:w="8488" w:type="dxa"/>
          </w:tcPr>
          <w:p w:rsidR="005F5F01" w:rsidRPr="009A0892" w:rsidRDefault="005F5F01" w:rsidP="006A2164">
            <w:pPr>
              <w:tabs>
                <w:tab w:val="left" w:pos="2068"/>
                <w:tab w:val="center" w:pos="4228"/>
              </w:tabs>
              <w:rPr>
                <w:b/>
                <w:lang w:val="nl-NL"/>
              </w:rPr>
            </w:pPr>
            <w:r>
              <w:rPr>
                <w:b/>
                <w:lang w:val="nl-NL"/>
              </w:rPr>
              <w:tab/>
            </w:r>
            <w:r>
              <w:rPr>
                <w:b/>
                <w:lang w:val="nl-NL"/>
              </w:rPr>
              <w:tab/>
            </w:r>
            <w:r w:rsidRPr="009A0892">
              <w:rPr>
                <w:b/>
                <w:lang w:val="nl-NL"/>
              </w:rPr>
              <w:t>Nội dung</w:t>
            </w:r>
          </w:p>
        </w:tc>
        <w:tc>
          <w:tcPr>
            <w:tcW w:w="1022" w:type="dxa"/>
          </w:tcPr>
          <w:p w:rsidR="005F5F01" w:rsidRPr="009A0892" w:rsidRDefault="005F5F01" w:rsidP="006A2164">
            <w:pPr>
              <w:jc w:val="center"/>
              <w:rPr>
                <w:b/>
                <w:lang w:val="nl-NL"/>
              </w:rPr>
            </w:pPr>
            <w:r w:rsidRPr="009A0892">
              <w:rPr>
                <w:b/>
                <w:lang w:val="nl-NL"/>
              </w:rPr>
              <w:t>Điểm</w:t>
            </w:r>
          </w:p>
        </w:tc>
      </w:tr>
      <w:tr w:rsidR="005F5F01" w:rsidRPr="00B67B55" w:rsidTr="006A2164">
        <w:trPr>
          <w:trHeight w:val="530"/>
        </w:trPr>
        <w:tc>
          <w:tcPr>
            <w:tcW w:w="839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488" w:type="dxa"/>
          </w:tcPr>
          <w:p w:rsidR="005F5F01" w:rsidRPr="00B67B55" w:rsidRDefault="005F5F01" w:rsidP="005F5F01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lang w:val="nl-NL"/>
              </w:rPr>
            </w:pPr>
            <w:r>
              <w:t>Rút gọn biểu thức:</w:t>
            </w:r>
            <w:r w:rsidRPr="00530085">
              <w:t xml:space="preserve"> </w:t>
            </w:r>
            <w:r w:rsidRPr="00972948">
              <w:rPr>
                <w:position w:val="-14"/>
              </w:rPr>
              <w:object w:dxaOrig="3220" w:dyaOrig="520">
                <v:shape id="_x0000_i1038" type="#_x0000_t75" style="width:159.75pt;height:24.75pt" o:ole="">
                  <v:imagedata r:id="rId34" o:title=""/>
                </v:shape>
                <o:OLEObject Type="Embed" ProgID="Equation.DSMT4" ShapeID="_x0000_i1038" DrawAspect="Content" ObjectID="_1716368475" r:id="rId35"/>
              </w:object>
            </w:r>
          </w:p>
        </w:tc>
        <w:tc>
          <w:tcPr>
            <w:tcW w:w="1022" w:type="dxa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660"/>
        </w:trPr>
        <w:tc>
          <w:tcPr>
            <w:tcW w:w="839" w:type="dxa"/>
            <w:vMerge/>
            <w:tcBorders>
              <w:bottom w:val="single" w:sz="4" w:space="0" w:color="auto"/>
            </w:tcBorders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488" w:type="dxa"/>
            <w:tcBorders>
              <w:bottom w:val="single" w:sz="4" w:space="0" w:color="auto"/>
            </w:tcBorders>
          </w:tcPr>
          <w:p w:rsidR="005F5F01" w:rsidRDefault="005F5F01" w:rsidP="006A2164">
            <w:r>
              <w:t xml:space="preserve">     </w:t>
            </w:r>
            <w:r w:rsidRPr="00972948">
              <w:rPr>
                <w:position w:val="-20"/>
              </w:rPr>
              <w:object w:dxaOrig="4620" w:dyaOrig="540">
                <v:shape id="_x0000_i1039" type="#_x0000_t75" style="width:231pt;height:27pt" o:ole="">
                  <v:imagedata r:id="rId36" o:title=""/>
                </v:shape>
                <o:OLEObject Type="Embed" ProgID="Equation.DSMT4" ShapeID="_x0000_i1039" DrawAspect="Content" ObjectID="_1716368476" r:id="rId37"/>
              </w:object>
            </w:r>
            <w:r>
              <w:t xml:space="preserve"> </w:t>
            </w:r>
          </w:p>
        </w:tc>
        <w:tc>
          <w:tcPr>
            <w:tcW w:w="1022" w:type="dxa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469"/>
        </w:trPr>
        <w:tc>
          <w:tcPr>
            <w:tcW w:w="839" w:type="dxa"/>
            <w:vMerge w:val="restart"/>
            <w:tcBorders>
              <w:top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</w:tc>
        <w:tc>
          <w:tcPr>
            <w:tcW w:w="8488" w:type="dxa"/>
            <w:tcBorders>
              <w:top w:val="single" w:sz="4" w:space="0" w:color="auto"/>
            </w:tcBorders>
          </w:tcPr>
          <w:p w:rsidR="005F5F01" w:rsidRPr="00623FC1" w:rsidRDefault="005F5F01" w:rsidP="006A2164">
            <w:pPr>
              <w:rPr>
                <w:lang w:val="nl-NL"/>
              </w:rPr>
            </w:pPr>
            <w:r w:rsidRPr="00623FC1">
              <w:rPr>
                <w:lang w:val="nl-NL"/>
              </w:rPr>
              <w:t>Tọa dộ giao điểm của (d) và (d’) là A(-1;-2)</w:t>
            </w:r>
          </w:p>
          <w:p w:rsidR="005F5F01" w:rsidRPr="00B67B55" w:rsidRDefault="005F5F01" w:rsidP="006A2164">
            <w:pPr>
              <w:rPr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245"/>
        </w:trPr>
        <w:tc>
          <w:tcPr>
            <w:tcW w:w="839" w:type="dxa"/>
            <w:vMerge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rPr>
                <w:lang w:val="nl-NL"/>
              </w:rPr>
            </w:pPr>
          </w:p>
        </w:tc>
        <w:tc>
          <w:tcPr>
            <w:tcW w:w="8488" w:type="dxa"/>
          </w:tcPr>
          <w:p w:rsidR="005F5F01" w:rsidRDefault="005F5F01" w:rsidP="006A2164">
            <w:r>
              <w:rPr>
                <w:lang w:val="nl-NL"/>
              </w:rPr>
              <w:t xml:space="preserve">Để </w:t>
            </w:r>
            <w:r w:rsidRPr="00530085">
              <w:rPr>
                <w:position w:val="-12"/>
              </w:rPr>
              <w:object w:dxaOrig="440" w:dyaOrig="360">
                <v:shape id="_x0000_i1040" type="#_x0000_t75" style="width:21.75pt;height:18pt" o:ole="">
                  <v:imagedata r:id="rId38" o:title=""/>
                </v:shape>
                <o:OLEObject Type="Embed" ProgID="Equation.DSMT4" ShapeID="_x0000_i1040" DrawAspect="Content" ObjectID="_1716368477" r:id="rId39"/>
              </w:object>
            </w:r>
            <w:r>
              <w:t xml:space="preserve">, (d) và (d’) cùng đi qua một điểm khi và chỉ khi A thuộc </w:t>
            </w:r>
            <w:r w:rsidRPr="00530085">
              <w:rPr>
                <w:position w:val="-12"/>
              </w:rPr>
              <w:object w:dxaOrig="440" w:dyaOrig="360">
                <v:shape id="_x0000_i1041" type="#_x0000_t75" style="width:21.75pt;height:18pt" o:ole="">
                  <v:imagedata r:id="rId38" o:title=""/>
                </v:shape>
                <o:OLEObject Type="Embed" ProgID="Equation.DSMT4" ShapeID="_x0000_i1041" DrawAspect="Content" ObjectID="_1716368478" r:id="rId40"/>
              </w:object>
            </w:r>
          </w:p>
          <w:p w:rsidR="005F5F01" w:rsidRDefault="005F5F01" w:rsidP="006A2164">
            <w:r>
              <w:t>Khi đó ta có</w:t>
            </w:r>
            <w:r w:rsidRPr="00972948">
              <w:rPr>
                <w:position w:val="-28"/>
              </w:rPr>
              <w:object w:dxaOrig="4680" w:dyaOrig="720">
                <v:shape id="_x0000_i1042" type="#_x0000_t75" style="width:234.75pt;height:36pt" o:ole="">
                  <v:imagedata r:id="rId41" o:title=""/>
                </v:shape>
                <o:OLEObject Type="Embed" ProgID="Equation.DSMT4" ShapeID="_x0000_i1042" DrawAspect="Content" ObjectID="_1716368479" r:id="rId42"/>
              </w:object>
            </w:r>
          </w:p>
          <w:p w:rsidR="005F5F01" w:rsidRDefault="005F5F01" w:rsidP="006A2164">
            <w:pPr>
              <w:rPr>
                <w:lang w:val="nl-NL"/>
              </w:rPr>
            </w:pPr>
            <w:r>
              <w:rPr>
                <w:lang w:val="nl-NL"/>
              </w:rPr>
              <w:t xml:space="preserve">Vậy m = </w:t>
            </w:r>
            <w:r w:rsidRPr="0015306E">
              <w:rPr>
                <w:position w:val="-28"/>
              </w:rPr>
              <w:object w:dxaOrig="240" w:dyaOrig="720">
                <v:shape id="_x0000_i1043" type="#_x0000_t75" style="width:12.75pt;height:36pt" o:ole="">
                  <v:imagedata r:id="rId43" o:title=""/>
                </v:shape>
                <o:OLEObject Type="Embed" ProgID="Equation.DSMT4" ShapeID="_x0000_i1043" DrawAspect="Content" ObjectID="_1716368480" r:id="rId44"/>
              </w:object>
            </w:r>
            <w:r>
              <w:rPr>
                <w:lang w:val="nl-NL"/>
              </w:rPr>
              <w:t xml:space="preserve"> thì 3 đường thẳng đã cho cùng đi qua điểm A(-1;-2)</w:t>
            </w: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485"/>
        </w:trPr>
        <w:tc>
          <w:tcPr>
            <w:tcW w:w="839" w:type="dxa"/>
            <w:tcBorders>
              <w:top w:val="single" w:sz="4" w:space="0" w:color="auto"/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</w:tc>
        <w:tc>
          <w:tcPr>
            <w:tcW w:w="8488" w:type="dxa"/>
          </w:tcPr>
          <w:p w:rsidR="005F5F01" w:rsidRDefault="005F5F01" w:rsidP="006A2164">
            <w:pPr>
              <w:pStyle w:val="ListParagraph"/>
              <w:ind w:left="0"/>
            </w:pPr>
            <w:r>
              <w:t xml:space="preserve">    3) Phương trình </w:t>
            </w:r>
            <w:r w:rsidRPr="00AD2C95">
              <w:rPr>
                <w:position w:val="-6"/>
              </w:rPr>
              <w:object w:dxaOrig="2439" w:dyaOrig="360">
                <v:shape id="_x0000_i1044" type="#_x0000_t75" style="width:122.25pt;height:18pt" o:ole="">
                  <v:imagedata r:id="rId45" o:title=""/>
                </v:shape>
                <o:OLEObject Type="Embed" ProgID="Equation.DSMT4" ShapeID="_x0000_i1044" DrawAspect="Content" ObjectID="_1716368481" r:id="rId46"/>
              </w:object>
            </w:r>
            <w:r>
              <w:t xml:space="preserve"> có hai nghiệm dương khi và chỉ </w:t>
            </w:r>
          </w:p>
          <w:p w:rsidR="005F5F01" w:rsidRPr="00B67B55" w:rsidRDefault="005F5F01" w:rsidP="006A2164">
            <w:pPr>
              <w:pStyle w:val="ListParagraph"/>
              <w:ind w:left="0"/>
            </w:pPr>
            <w:r w:rsidRPr="009221EB">
              <w:rPr>
                <w:position w:val="-60"/>
              </w:rPr>
              <w:object w:dxaOrig="2420" w:dyaOrig="1340">
                <v:shape id="_x0000_i1045" type="#_x0000_t75" style="width:121.5pt;height:66.75pt" o:ole="">
                  <v:imagedata r:id="rId47" o:title=""/>
                </v:shape>
                <o:OLEObject Type="Embed" ProgID="Equation.DSMT4" ShapeID="_x0000_i1045" DrawAspect="Content" ObjectID="_1716368482" r:id="rId48"/>
              </w:object>
            </w: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485"/>
        </w:trPr>
        <w:tc>
          <w:tcPr>
            <w:tcW w:w="839" w:type="dxa"/>
            <w:tcBorders>
              <w:top w:val="single" w:sz="4" w:space="0" w:color="auto"/>
            </w:tcBorders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488" w:type="dxa"/>
          </w:tcPr>
          <w:p w:rsidR="005F5F01" w:rsidRDefault="005F5F01" w:rsidP="006A2164">
            <w:pPr>
              <w:pStyle w:val="ListParagraph"/>
              <w:ind w:left="0"/>
            </w:pPr>
            <w:r w:rsidRPr="00634991">
              <w:rPr>
                <w:position w:val="-78"/>
              </w:rPr>
              <w:object w:dxaOrig="3280" w:dyaOrig="1700">
                <v:shape id="_x0000_i1046" type="#_x0000_t75" style="width:164.25pt;height:85.5pt" o:ole="">
                  <v:imagedata r:id="rId49" o:title=""/>
                </v:shape>
                <o:OLEObject Type="Embed" ProgID="Equation.DSMT4" ShapeID="_x0000_i1046" DrawAspect="Content" ObjectID="_1716368483" r:id="rId50"/>
              </w:object>
            </w:r>
          </w:p>
        </w:tc>
        <w:tc>
          <w:tcPr>
            <w:tcW w:w="102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</w:tbl>
    <w:p w:rsidR="005F5F01" w:rsidRPr="00B67B55" w:rsidRDefault="005F5F01" w:rsidP="005F5F01">
      <w:pPr>
        <w:jc w:val="both"/>
        <w:rPr>
          <w:b/>
          <w:i/>
          <w:lang w:val="nl-NL"/>
        </w:rPr>
      </w:pPr>
      <w:r w:rsidRPr="00B67B55">
        <w:rPr>
          <w:b/>
          <w:lang w:val="nl-NL"/>
        </w:rPr>
        <w:t xml:space="preserve">Câu II </w:t>
      </w:r>
      <w:r>
        <w:rPr>
          <w:b/>
          <w:i/>
          <w:lang w:val="nl-NL"/>
        </w:rPr>
        <w:t>(3</w:t>
      </w:r>
      <w:r w:rsidRPr="00B67B55">
        <w:rPr>
          <w:b/>
          <w:i/>
          <w:lang w:val="nl-NL"/>
        </w:rPr>
        <w:t>,0 điểm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2"/>
        <w:gridCol w:w="8505"/>
        <w:gridCol w:w="992"/>
      </w:tblGrid>
      <w:tr w:rsidR="005F5F01" w:rsidRPr="00B67B55" w:rsidTr="006A2164">
        <w:trPr>
          <w:trHeight w:val="57"/>
        </w:trPr>
        <w:tc>
          <w:tcPr>
            <w:tcW w:w="85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8505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6A2164">
        <w:trPr>
          <w:trHeight w:val="446"/>
        </w:trPr>
        <w:tc>
          <w:tcPr>
            <w:tcW w:w="852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505" w:type="dxa"/>
          </w:tcPr>
          <w:p w:rsidR="005F5F01" w:rsidRPr="00B67B55" w:rsidRDefault="005F5F01" w:rsidP="006A2164">
            <w:pPr>
              <w:rPr>
                <w:spacing w:val="-10"/>
                <w:lang w:val="nl-NL"/>
              </w:rPr>
            </w:pPr>
            <w:r w:rsidRPr="00B67B55">
              <w:rPr>
                <w:i/>
                <w:spacing w:val="-10"/>
                <w:lang w:val="nl-NL"/>
              </w:rPr>
              <w:t xml:space="preserve"> </w:t>
            </w:r>
            <w:r w:rsidRPr="00B67B55">
              <w:rPr>
                <w:b/>
                <w:lang w:val="nl-NL"/>
              </w:rPr>
              <w:t xml:space="preserve"> </w:t>
            </w:r>
            <w:r w:rsidRPr="00B44441">
              <w:rPr>
                <w:position w:val="-12"/>
              </w:rPr>
              <w:object w:dxaOrig="7339" w:dyaOrig="360">
                <v:shape id="_x0000_i1047" type="#_x0000_t75" style="width:366.75pt;height:18pt" o:ole="">
                  <v:imagedata r:id="rId51" o:title=""/>
                </v:shape>
                <o:OLEObject Type="Embed" ProgID="Equation.DSMT4" ShapeID="_x0000_i1047" DrawAspect="Content" ObjectID="_1716368484" r:id="rId52"/>
              </w:object>
            </w:r>
            <w:r w:rsidRPr="00B67B55">
              <w:rPr>
                <w:b/>
                <w:lang w:val="nl-NL"/>
              </w:rPr>
              <w:t xml:space="preserve"> </w:t>
            </w:r>
            <w:r w:rsidRPr="00B67B55">
              <w:rPr>
                <w:color w:val="000000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  <w:p w:rsidR="005F5F01" w:rsidRPr="00B67B55" w:rsidRDefault="005F5F01" w:rsidP="006A2164">
            <w:pPr>
              <w:jc w:val="center"/>
            </w:pPr>
          </w:p>
        </w:tc>
      </w:tr>
      <w:tr w:rsidR="005F5F01" w:rsidRPr="00B67B55" w:rsidTr="006A2164">
        <w:trPr>
          <w:trHeight w:val="915"/>
        </w:trPr>
        <w:tc>
          <w:tcPr>
            <w:tcW w:w="852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5F5F01" w:rsidRDefault="005F5F01" w:rsidP="006A2164">
            <w:r>
              <w:rPr>
                <w:spacing w:val="-10"/>
                <w:lang w:val="nl-NL"/>
              </w:rPr>
              <w:t>Vì x, y nguyên nên (y+2) và (x-1) thuộc Ư(3) =</w:t>
            </w:r>
            <w:r w:rsidRPr="00B44441">
              <w:rPr>
                <w:position w:val="-14"/>
              </w:rPr>
              <w:object w:dxaOrig="1340" w:dyaOrig="420">
                <v:shape id="_x0000_i1048" type="#_x0000_t75" style="width:66.75pt;height:21pt" o:ole="">
                  <v:imagedata r:id="rId53" o:title=""/>
                </v:shape>
                <o:OLEObject Type="Embed" ProgID="Equation.DSMT4" ShapeID="_x0000_i1048" DrawAspect="Content" ObjectID="_1716368485" r:id="rId54"/>
              </w:object>
            </w:r>
          </w:p>
          <w:p w:rsidR="005F5F01" w:rsidRPr="00B67B55" w:rsidRDefault="005F5F01" w:rsidP="006A2164">
            <w:pPr>
              <w:rPr>
                <w:i/>
                <w:spacing w:val="-10"/>
                <w:lang w:val="nl-NL"/>
              </w:rPr>
            </w:pPr>
            <w:r>
              <w:t>Học sinh tìm được cặp số nguyên (x;y ) = (-4;-3); (-2;-5);(0;1); (2;-1)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395"/>
        </w:trPr>
        <w:tc>
          <w:tcPr>
            <w:tcW w:w="852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  <w:r w:rsidRPr="00B67B55">
              <w:rPr>
                <w:lang w:val="vi-VN"/>
              </w:rPr>
              <w:t>2</w:t>
            </w: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>Tổng  giá  trị 1 chiếc Tivi và 1 chiếc tủ lạnh ông An mua là 16 300 000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( đồng) 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>Số tiển ông An phải trả khi được giám giá 10% là.</w:t>
            </w:r>
          </w:p>
          <w:p w:rsidR="005F5F01" w:rsidRPr="00B67B55" w:rsidRDefault="005F5F01" w:rsidP="006A2164">
            <w:pPr>
              <w:spacing w:before="40" w:after="40" w:line="288" w:lineRule="auto"/>
            </w:pPr>
            <w:r>
              <w:t>16300000.90% = 14 670 000 (đồng )</w:t>
            </w:r>
          </w:p>
        </w:tc>
        <w:tc>
          <w:tcPr>
            <w:tcW w:w="99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575"/>
        </w:trPr>
        <w:tc>
          <w:tcPr>
            <w:tcW w:w="852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>Vì số tiền trên hóa đơn của ông An là 14700000( đồng) nên ông An được giảm thêm 2% số tiền in trên hóa đơn.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ậy số tiền ông An phải trả là 14670000.98% = 14 376 600(đồng </w:t>
            </w:r>
          </w:p>
        </w:tc>
        <w:tc>
          <w:tcPr>
            <w:tcW w:w="99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2975"/>
        </w:trPr>
        <w:tc>
          <w:tcPr>
            <w:tcW w:w="852" w:type="dxa"/>
            <w:vMerge w:val="restart"/>
            <w:vAlign w:val="center"/>
          </w:tcPr>
          <w:p w:rsidR="005F5F01" w:rsidRPr="00692075" w:rsidRDefault="005F5F01" w:rsidP="006A2164">
            <w:pPr>
              <w:jc w:val="center"/>
            </w:pPr>
            <w:r>
              <w:lastRenderedPageBreak/>
              <w:t>3</w:t>
            </w: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Giải hệ phương trình: </w:t>
            </w:r>
            <w:r w:rsidRPr="004F69D5">
              <w:rPr>
                <w:position w:val="-38"/>
              </w:rPr>
              <w:object w:dxaOrig="5020" w:dyaOrig="900">
                <v:shape id="_x0000_i1049" type="#_x0000_t75" style="width:251.25pt;height:45pt" o:ole="">
                  <v:imagedata r:id="rId55" o:title=""/>
                </v:shape>
                <o:OLEObject Type="Embed" ProgID="Equation.DSMT4" ShapeID="_x0000_i1049" DrawAspect="Content" ObjectID="_1716368486" r:id="rId56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ới x = 2y ta có </w:t>
            </w:r>
            <w:r w:rsidRPr="00A24D7A">
              <w:rPr>
                <w:position w:val="-36"/>
              </w:rPr>
              <w:object w:dxaOrig="2120" w:dyaOrig="859">
                <v:shape id="_x0000_i1050" type="#_x0000_t75" style="width:106.5pt;height:42.75pt" o:ole="">
                  <v:imagedata r:id="rId57" o:title=""/>
                </v:shape>
                <o:OLEObject Type="Embed" ProgID="Equation.DSMT4" ShapeID="_x0000_i1050" DrawAspect="Content" ObjectID="_1716368487" r:id="rId58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FC1010">
              <w:rPr>
                <w:position w:val="-36"/>
              </w:rPr>
              <w:object w:dxaOrig="7760" w:dyaOrig="859">
                <v:shape id="_x0000_i1051" type="#_x0000_t75" style="width:387.75pt;height:42.75pt" o:ole="">
                  <v:imagedata r:id="rId59" o:title=""/>
                </v:shape>
                <o:OLEObject Type="Embed" ProgID="Equation.DSMT4" ShapeID="_x0000_i1051" DrawAspect="Content" ObjectID="_1716368488" r:id="rId60"/>
              </w:objec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  <w:r>
              <w:t>0,5</w:t>
            </w: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</w:tc>
      </w:tr>
      <w:tr w:rsidR="005F5F01" w:rsidRPr="00B67B55" w:rsidTr="006A2164">
        <w:trPr>
          <w:trHeight w:val="1456"/>
        </w:trPr>
        <w:tc>
          <w:tcPr>
            <w:tcW w:w="852" w:type="dxa"/>
            <w:vMerge/>
            <w:vAlign w:val="center"/>
          </w:tcPr>
          <w:p w:rsidR="005F5F01" w:rsidRDefault="005F5F01" w:rsidP="006A2164">
            <w:pPr>
              <w:jc w:val="center"/>
            </w:pP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Với 2x = -3y ta có hệ phương trình </w:t>
            </w:r>
            <w:r w:rsidRPr="00AA15C9">
              <w:rPr>
                <w:position w:val="-168"/>
              </w:rPr>
              <w:object w:dxaOrig="5020" w:dyaOrig="3500">
                <v:shape id="_x0000_i1052" type="#_x0000_t75" style="width:250.5pt;height:174pt" o:ole="">
                  <v:imagedata r:id="rId61" o:title=""/>
                </v:shape>
                <o:OLEObject Type="Embed" ProgID="Equation.DSMT4" ShapeID="_x0000_i1052" DrawAspect="Content" ObjectID="_1716368489" r:id="rId62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>Học sinh giải hệ 2 và kết luận nghiệm (x;y) = ( 0;0); (</w:t>
            </w:r>
            <w:r w:rsidRPr="00667F9C">
              <w:rPr>
                <w:position w:val="-26"/>
              </w:rPr>
              <w:object w:dxaOrig="340" w:dyaOrig="700">
                <v:shape id="_x0000_i1053" type="#_x0000_t75" style="width:18pt;height:35.25pt" o:ole="">
                  <v:imagedata r:id="rId63" o:title=""/>
                </v:shape>
                <o:OLEObject Type="Embed" ProgID="Equation.DSMT4" ShapeID="_x0000_i1053" DrawAspect="Content" ObjectID="_1716368490" r:id="rId64"/>
              </w:object>
            </w:r>
            <w:r>
              <w:t xml:space="preserve">; </w:t>
            </w:r>
            <w:r w:rsidRPr="00CD47AC">
              <w:rPr>
                <w:position w:val="-28"/>
              </w:rPr>
              <w:object w:dxaOrig="540" w:dyaOrig="720">
                <v:shape id="_x0000_i1054" type="#_x0000_t75" style="width:27.75pt;height:36pt" o:ole="">
                  <v:imagedata r:id="rId65" o:title=""/>
                </v:shape>
                <o:OLEObject Type="Embed" ProgID="Equation.DSMT4" ShapeID="_x0000_i1054" DrawAspect="Content" ObjectID="_1716368491" r:id="rId66"/>
              </w:object>
            </w:r>
            <w:r>
              <w:t>)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</w:tbl>
    <w:p w:rsidR="005F5F01" w:rsidRPr="00B67B55" w:rsidRDefault="005F5F01" w:rsidP="005F5F01">
      <w:pPr>
        <w:jc w:val="both"/>
        <w:rPr>
          <w:b/>
          <w:i/>
          <w:lang w:val="nl-NL"/>
        </w:rPr>
      </w:pPr>
      <w:r>
        <w:rPr>
          <w:b/>
          <w:lang w:val="nl-NL"/>
        </w:rPr>
        <w:t>Câu III</w:t>
      </w:r>
      <w:r w:rsidRPr="00B67B55">
        <w:rPr>
          <w:b/>
          <w:lang w:val="nl-NL"/>
        </w:rPr>
        <w:t xml:space="preserve"> </w:t>
      </w:r>
      <w:r>
        <w:rPr>
          <w:b/>
          <w:i/>
          <w:lang w:val="nl-NL"/>
        </w:rPr>
        <w:t>(3</w:t>
      </w:r>
      <w:r w:rsidRPr="00B67B55">
        <w:rPr>
          <w:b/>
          <w:i/>
          <w:lang w:val="nl-NL"/>
        </w:rPr>
        <w:t>,0 điểm)</w:t>
      </w:r>
    </w:p>
    <w:tbl>
      <w:tblPr>
        <w:tblW w:w="1024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8255"/>
        <w:gridCol w:w="1032"/>
      </w:tblGrid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8255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103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15543A">
              <w:rPr>
                <w:b/>
                <w:noProof/>
              </w:rPr>
              <w:drawing>
                <wp:inline distT="0" distB="0" distL="0" distR="0" wp14:anchorId="42888AA2" wp14:editId="0B3B4B16">
                  <wp:extent cx="3254188" cy="311062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0169" cy="3116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dxa"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</w:p>
        </w:tc>
      </w:tr>
      <w:tr w:rsidR="005F5F01" w:rsidRPr="00B67B55" w:rsidTr="005F5F01">
        <w:trPr>
          <w:trHeight w:val="840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vertAlign w:val="superscript"/>
              </w:rPr>
            </w:pPr>
            <w:r>
              <w:t xml:space="preserve">Xét hai tam giac  CIE và CBA có </w:t>
            </w:r>
            <w:r w:rsidRPr="00091FB0">
              <w:rPr>
                <w:position w:val="-4"/>
              </w:rPr>
              <w:object w:dxaOrig="279" w:dyaOrig="279">
                <v:shape id="_x0000_i1055" type="#_x0000_t75" style="width:14.25pt;height:14.25pt" o:ole="">
                  <v:imagedata r:id="rId68" o:title=""/>
                </v:shape>
                <o:OLEObject Type="Embed" ProgID="Equation.DSMT4" ShapeID="_x0000_i1055" DrawAspect="Content" ObjectID="_1716368492" r:id="rId69"/>
              </w:object>
            </w:r>
            <w:r>
              <w:t xml:space="preserve">ICE chung; </w:t>
            </w:r>
            <w:r w:rsidRPr="00091FB0">
              <w:rPr>
                <w:position w:val="-4"/>
              </w:rPr>
              <w:object w:dxaOrig="279" w:dyaOrig="279">
                <v:shape id="_x0000_i1056" type="#_x0000_t75" style="width:14.25pt;height:14.25pt" o:ole="">
                  <v:imagedata r:id="rId68" o:title=""/>
                </v:shape>
                <o:OLEObject Type="Embed" ProgID="Equation.DSMT4" ShapeID="_x0000_i1056" DrawAspect="Content" ObjectID="_1716368493" r:id="rId70"/>
              </w:object>
            </w:r>
            <w:r>
              <w:t>EIC =</w:t>
            </w:r>
            <w:r w:rsidRPr="00091FB0">
              <w:rPr>
                <w:position w:val="-4"/>
              </w:rPr>
              <w:object w:dxaOrig="279" w:dyaOrig="279">
                <v:shape id="_x0000_i1057" type="#_x0000_t75" style="width:14.25pt;height:14.25pt" o:ole="">
                  <v:imagedata r:id="rId68" o:title=""/>
                </v:shape>
                <o:OLEObject Type="Embed" ProgID="Equation.DSMT4" ShapeID="_x0000_i1057" DrawAspect="Content" ObjectID="_1716368494" r:id="rId71"/>
              </w:object>
            </w:r>
            <w:r>
              <w:t>ABC =90</w:t>
            </w:r>
            <w:r>
              <w:rPr>
                <w:vertAlign w:val="superscript"/>
              </w:rPr>
              <w:t xml:space="preserve">0 </w:t>
            </w:r>
          </w:p>
          <w:p w:rsidR="005F5F01" w:rsidRPr="00091FB0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</w:pPr>
            <w:r>
              <w:t xml:space="preserve">( </w:t>
            </w:r>
            <w:r w:rsidRPr="00392BA6">
              <w:rPr>
                <w:i/>
              </w:rPr>
              <w:t>Góc nội tiếp chắn nửa đường tròn</w:t>
            </w:r>
            <w:r>
              <w:t xml:space="preserve"> )</w:t>
            </w:r>
          </w:p>
        </w:tc>
        <w:tc>
          <w:tcPr>
            <w:tcW w:w="1032" w:type="dxa"/>
            <w:tcBorders>
              <w:bottom w:val="single" w:sz="4" w:space="0" w:color="auto"/>
            </w:tcBorders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654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</w:pPr>
            <w:r>
              <w:t xml:space="preserve">Suy ra </w:t>
            </w:r>
            <w:r w:rsidRPr="00020FC5">
              <w:rPr>
                <w:position w:val="-12"/>
              </w:rPr>
              <w:object w:dxaOrig="2400" w:dyaOrig="360">
                <v:shape id="_x0000_i1058" type="#_x0000_t75" style="width:120pt;height:18pt" o:ole="">
                  <v:imagedata r:id="rId72" o:title=""/>
                </v:shape>
                <o:OLEObject Type="Embed" ProgID="Equation.DSMT4" ShapeID="_x0000_i1058" DrawAspect="Content" ObjectID="_1716368495" r:id="rId73"/>
              </w:object>
            </w:r>
            <w:r w:rsidRPr="00020FC5">
              <w:rPr>
                <w:position w:val="-28"/>
              </w:rPr>
              <w:object w:dxaOrig="4459" w:dyaOrig="720">
                <v:shape id="_x0000_i1059" type="#_x0000_t75" style="width:222.75pt;height:36pt" o:ole="">
                  <v:imagedata r:id="rId74" o:title=""/>
                </v:shape>
                <o:OLEObject Type="Embed" ProgID="Equation.DSMT4" ShapeID="_x0000_i1059" DrawAspect="Content" ObjectID="_1716368496" r:id="rId75"/>
              </w:object>
            </w:r>
          </w:p>
        </w:tc>
        <w:tc>
          <w:tcPr>
            <w:tcW w:w="1032" w:type="dxa"/>
            <w:tcBorders>
              <w:bottom w:val="nil"/>
            </w:tcBorders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780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lastRenderedPageBreak/>
              <w:t>2</w:t>
            </w: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Ta có  </w:t>
            </w:r>
            <w:r w:rsidRPr="00A97572">
              <w:rPr>
                <w:position w:val="-6"/>
              </w:rPr>
              <w:object w:dxaOrig="1060" w:dyaOrig="300">
                <v:shape id="_x0000_i1060" type="#_x0000_t75" style="width:54pt;height:15pt" o:ole="">
                  <v:imagedata r:id="rId76" o:title=""/>
                </v:shape>
                <o:OLEObject Type="Embed" ProgID="Equation.DSMT4" ShapeID="_x0000_i1060" DrawAspect="Content" ObjectID="_1716368497" r:id="rId77"/>
              </w:object>
            </w:r>
            <w:r>
              <w:t xml:space="preserve">( Do </w:t>
            </w:r>
            <w:r w:rsidRPr="00091FB0">
              <w:rPr>
                <w:position w:val="-4"/>
              </w:rPr>
              <w:object w:dxaOrig="279" w:dyaOrig="279">
                <v:shape id="_x0000_i1061" type="#_x0000_t75" style="width:14.25pt;height:14.25pt" o:ole="">
                  <v:imagedata r:id="rId68" o:title=""/>
                </v:shape>
                <o:OLEObject Type="Embed" ProgID="Equation.DSMT4" ShapeID="_x0000_i1061" DrawAspect="Content" ObjectID="_1716368498" r:id="rId78"/>
              </w:object>
            </w:r>
            <w:r>
              <w:t>EIC là góc nội tiếp chắn nửa đường tròn)(1)</w:t>
            </w:r>
          </w:p>
          <w:p w:rsidR="005F5F01" w:rsidRPr="00982719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b/>
              </w:rPr>
            </w:pPr>
            <w:r>
              <w:t xml:space="preserve">Vì BD </w:t>
            </w:r>
            <w:r w:rsidRPr="00A97572">
              <w:rPr>
                <w:position w:val="-4"/>
              </w:rPr>
              <w:object w:dxaOrig="260" w:dyaOrig="279">
                <v:shape id="_x0000_i1062" type="#_x0000_t75" style="width:12.75pt;height:14.25pt" o:ole="">
                  <v:imagedata r:id="rId79" o:title=""/>
                </v:shape>
                <o:OLEObject Type="Embed" ProgID="Equation.DSMT4" ShapeID="_x0000_i1062" DrawAspect="Content" ObjectID="_1716368499" r:id="rId80"/>
              </w:object>
            </w:r>
            <w:r>
              <w:t>AC tại H, và HA = HE; HB = HD nên tứ giác ABED là hình thoi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766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Suy ra DE</w:t>
            </w:r>
            <w:r w:rsidRPr="00982719">
              <w:rPr>
                <w:position w:val="-10"/>
              </w:rPr>
              <w:object w:dxaOrig="160" w:dyaOrig="340">
                <v:shape id="_x0000_i1063" type="#_x0000_t75" style="width:8.25pt;height:18pt" o:ole="">
                  <v:imagedata r:id="rId81" o:title=""/>
                </v:shape>
                <o:OLEObject Type="Embed" ProgID="Equation.DSMT4" ShapeID="_x0000_i1063" DrawAspect="Content" ObjectID="_1716368500" r:id="rId82"/>
              </w:object>
            </w:r>
            <w:r>
              <w:t>AB, mà AB</w:t>
            </w:r>
            <w:r w:rsidRPr="00A97572">
              <w:rPr>
                <w:position w:val="-4"/>
              </w:rPr>
              <w:object w:dxaOrig="260" w:dyaOrig="279">
                <v:shape id="_x0000_i1064" type="#_x0000_t75" style="width:12.75pt;height:14.25pt" o:ole="">
                  <v:imagedata r:id="rId79" o:title=""/>
                </v:shape>
                <o:OLEObject Type="Embed" ProgID="Equation.DSMT4" ShapeID="_x0000_i1064" DrawAspect="Content" ObjectID="_1716368501" r:id="rId83"/>
              </w:object>
            </w:r>
            <w:r w:rsidRPr="00982719">
              <w:t>BC</w:t>
            </w:r>
            <w:r>
              <w:t xml:space="preserve"> nên DE</w:t>
            </w:r>
            <w:r w:rsidRPr="00A97572">
              <w:rPr>
                <w:position w:val="-4"/>
              </w:rPr>
              <w:object w:dxaOrig="260" w:dyaOrig="279">
                <v:shape id="_x0000_i1065" type="#_x0000_t75" style="width:12.75pt;height:14.25pt" o:ole="">
                  <v:imagedata r:id="rId79" o:title=""/>
                </v:shape>
                <o:OLEObject Type="Embed" ProgID="Equation.DSMT4" ShapeID="_x0000_i1065" DrawAspect="Content" ObjectID="_1716368502" r:id="rId84"/>
              </w:object>
            </w:r>
            <w:r>
              <w:t>BC(2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Từ (1) và (2) ta có 3 điểm D,E,I thẳng hàng.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3</w:t>
            </w: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Ta có tứ giác DHIC nội tiếp đường tròn đường kính DC  nên ta có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 w:rsidRPr="00091FB0">
              <w:rPr>
                <w:position w:val="-4"/>
              </w:rPr>
              <w:object w:dxaOrig="279" w:dyaOrig="279">
                <v:shape id="_x0000_i1066" type="#_x0000_t75" style="width:14.25pt;height:14.25pt" o:ole="">
                  <v:imagedata r:id="rId68" o:title=""/>
                </v:shape>
                <o:OLEObject Type="Embed" ProgID="Equation.DSMT4" ShapeID="_x0000_i1066" DrawAspect="Content" ObjectID="_1716368503" r:id="rId85"/>
              </w:object>
            </w:r>
            <w:r>
              <w:t xml:space="preserve">BIH = </w:t>
            </w:r>
            <w:r w:rsidRPr="00091FB0">
              <w:rPr>
                <w:position w:val="-4"/>
              </w:rPr>
              <w:object w:dxaOrig="279" w:dyaOrig="279">
                <v:shape id="_x0000_i1067" type="#_x0000_t75" style="width:14.25pt;height:14.25pt" o:ole="">
                  <v:imagedata r:id="rId68" o:title=""/>
                </v:shape>
                <o:OLEObject Type="Embed" ProgID="Equation.DSMT4" ShapeID="_x0000_i1067" DrawAspect="Content" ObjectID="_1716368504" r:id="rId86"/>
              </w:object>
            </w:r>
            <w:r>
              <w:t>BDC = (180</w:t>
            </w:r>
            <w:r>
              <w:rPr>
                <w:vertAlign w:val="superscript"/>
              </w:rPr>
              <w:t xml:space="preserve">0 </w:t>
            </w:r>
            <w:r>
              <w:t xml:space="preserve">- </w:t>
            </w:r>
            <w:r w:rsidRPr="00091FB0">
              <w:rPr>
                <w:position w:val="-4"/>
              </w:rPr>
              <w:object w:dxaOrig="279" w:dyaOrig="279">
                <v:shape id="_x0000_i1068" type="#_x0000_t75" style="width:14.25pt;height:14.25pt" o:ole="">
                  <v:imagedata r:id="rId68" o:title=""/>
                </v:shape>
                <o:OLEObject Type="Embed" ProgID="Equation.DSMT4" ShapeID="_x0000_i1068" DrawAspect="Content" ObjectID="_1716368505" r:id="rId87"/>
              </w:object>
            </w:r>
            <w:r>
              <w:t>HIC 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Lại có </w:t>
            </w:r>
            <w:r w:rsidRPr="00091FB0">
              <w:rPr>
                <w:position w:val="-4"/>
              </w:rPr>
              <w:object w:dxaOrig="279" w:dyaOrig="279">
                <v:shape id="_x0000_i1069" type="#_x0000_t75" style="width:14.25pt;height:14.25pt" o:ole="">
                  <v:imagedata r:id="rId68" o:title=""/>
                </v:shape>
                <o:OLEObject Type="Embed" ProgID="Equation.DSMT4" ShapeID="_x0000_i1069" DrawAspect="Content" ObjectID="_1716368506" r:id="rId88"/>
              </w:object>
            </w:r>
            <w:r>
              <w:t>BAC =</w:t>
            </w:r>
            <w:r w:rsidRPr="00091FB0">
              <w:rPr>
                <w:position w:val="-4"/>
              </w:rPr>
              <w:object w:dxaOrig="279" w:dyaOrig="279">
                <v:shape id="_x0000_i1070" type="#_x0000_t75" style="width:14.25pt;height:14.25pt" o:ole="">
                  <v:imagedata r:id="rId68" o:title=""/>
                </v:shape>
                <o:OLEObject Type="Embed" ProgID="Equation.DSMT4" ShapeID="_x0000_i1070" DrawAspect="Content" ObjectID="_1716368507" r:id="rId89"/>
              </w:object>
            </w:r>
            <w:r>
              <w:t xml:space="preserve">IEO’ ( đồng vị ); </w:t>
            </w:r>
            <w:r w:rsidRPr="00091FB0">
              <w:rPr>
                <w:position w:val="-4"/>
              </w:rPr>
              <w:object w:dxaOrig="279" w:dyaOrig="279">
                <v:shape id="_x0000_i1071" type="#_x0000_t75" style="width:14.25pt;height:14.25pt" o:ole="">
                  <v:imagedata r:id="rId68" o:title=""/>
                </v:shape>
                <o:OLEObject Type="Embed" ProgID="Equation.DSMT4" ShapeID="_x0000_i1071" DrawAspect="Content" ObjectID="_1716368508" r:id="rId90"/>
              </w:object>
            </w:r>
            <w:r>
              <w:t xml:space="preserve">IEO’ = </w:t>
            </w:r>
            <w:r w:rsidRPr="00091FB0">
              <w:rPr>
                <w:position w:val="-4"/>
              </w:rPr>
              <w:object w:dxaOrig="279" w:dyaOrig="279">
                <v:shape id="_x0000_i1072" type="#_x0000_t75" style="width:14.25pt;height:14.25pt" o:ole="">
                  <v:imagedata r:id="rId68" o:title=""/>
                </v:shape>
                <o:OLEObject Type="Embed" ProgID="Equation.DSMT4" ShapeID="_x0000_i1072" DrawAspect="Content" ObjectID="_1716368509" r:id="rId91"/>
              </w:object>
            </w:r>
            <w:r>
              <w:t xml:space="preserve">O’IE 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( do tam giác O’IE cân tại O’)</w:t>
            </w:r>
          </w:p>
          <w:p w:rsidR="005F5F01" w:rsidRPr="00B63B82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Suy ra </w:t>
            </w:r>
            <w:r w:rsidRPr="00091FB0">
              <w:rPr>
                <w:position w:val="-4"/>
              </w:rPr>
              <w:object w:dxaOrig="279" w:dyaOrig="279">
                <v:shape id="_x0000_i1073" type="#_x0000_t75" style="width:14.25pt;height:14.25pt" o:ole="">
                  <v:imagedata r:id="rId68" o:title=""/>
                </v:shape>
                <o:OLEObject Type="Embed" ProgID="Equation.DSMT4" ShapeID="_x0000_i1073" DrawAspect="Content" ObjectID="_1716368510" r:id="rId92"/>
              </w:object>
            </w:r>
            <w:r>
              <w:t xml:space="preserve">BIH = </w:t>
            </w:r>
            <w:r w:rsidRPr="00091FB0">
              <w:rPr>
                <w:position w:val="-4"/>
              </w:rPr>
              <w:object w:dxaOrig="279" w:dyaOrig="279">
                <v:shape id="_x0000_i1074" type="#_x0000_t75" style="width:14.25pt;height:14.25pt" o:ole="">
                  <v:imagedata r:id="rId68" o:title=""/>
                </v:shape>
                <o:OLEObject Type="Embed" ProgID="Equation.DSMT4" ShapeID="_x0000_i1074" DrawAspect="Content" ObjectID="_1716368511" r:id="rId93"/>
              </w:object>
            </w:r>
            <w:r>
              <w:t xml:space="preserve">O’IE  mà </w:t>
            </w:r>
            <w:r w:rsidRPr="00091FB0">
              <w:rPr>
                <w:position w:val="-4"/>
              </w:rPr>
              <w:object w:dxaOrig="279" w:dyaOrig="279">
                <v:shape id="_x0000_i1075" type="#_x0000_t75" style="width:14.25pt;height:14.25pt" o:ole="">
                  <v:imagedata r:id="rId68" o:title=""/>
                </v:shape>
                <o:OLEObject Type="Embed" ProgID="Equation.DSMT4" ShapeID="_x0000_i1075" DrawAspect="Content" ObjectID="_1716368512" r:id="rId94"/>
              </w:object>
            </w:r>
            <w:r>
              <w:t>BIH+</w:t>
            </w:r>
            <w:r w:rsidRPr="00091FB0">
              <w:rPr>
                <w:position w:val="-4"/>
              </w:rPr>
              <w:object w:dxaOrig="279" w:dyaOrig="279">
                <v:shape id="_x0000_i1076" type="#_x0000_t75" style="width:14.25pt;height:14.25pt" o:ole="">
                  <v:imagedata r:id="rId68" o:title=""/>
                </v:shape>
                <o:OLEObject Type="Embed" ProgID="Equation.DSMT4" ShapeID="_x0000_i1076" DrawAspect="Content" ObjectID="_1716368513" r:id="rId95"/>
              </w:object>
            </w:r>
            <w:r>
              <w:t>HIE = 90</w:t>
            </w:r>
            <w:r>
              <w:rPr>
                <w:vertAlign w:val="superscript"/>
              </w:rPr>
              <w:t>0</w:t>
            </w:r>
            <w:r>
              <w:t xml:space="preserve">  nên </w:t>
            </w:r>
            <w:r w:rsidRPr="00091FB0">
              <w:rPr>
                <w:position w:val="-4"/>
              </w:rPr>
              <w:object w:dxaOrig="279" w:dyaOrig="279">
                <v:shape id="_x0000_i1077" type="#_x0000_t75" style="width:14.25pt;height:14.25pt" o:ole="">
                  <v:imagedata r:id="rId68" o:title=""/>
                </v:shape>
                <o:OLEObject Type="Embed" ProgID="Equation.DSMT4" ShapeID="_x0000_i1077" DrawAspect="Content" ObjectID="_1716368514" r:id="rId96"/>
              </w:object>
            </w:r>
            <w:r>
              <w:t>HIE+</w:t>
            </w:r>
            <w:r w:rsidRPr="00091FB0">
              <w:rPr>
                <w:position w:val="-4"/>
              </w:rPr>
              <w:object w:dxaOrig="279" w:dyaOrig="279">
                <v:shape id="_x0000_i1078" type="#_x0000_t75" style="width:14.25pt;height:14.25pt" o:ole="">
                  <v:imagedata r:id="rId68" o:title=""/>
                </v:shape>
                <o:OLEObject Type="Embed" ProgID="Equation.DSMT4" ShapeID="_x0000_i1078" DrawAspect="Content" ObjectID="_1716368515" r:id="rId97"/>
              </w:object>
            </w:r>
            <w:r>
              <w:t>O’IE=90</w:t>
            </w:r>
            <w:r>
              <w:rPr>
                <w:vertAlign w:val="superscript"/>
              </w:rPr>
              <w:t>0</w:t>
            </w:r>
            <w:r>
              <w:t xml:space="preserve"> suy ra HI </w:t>
            </w:r>
            <w:r w:rsidRPr="00A97572">
              <w:rPr>
                <w:position w:val="-4"/>
              </w:rPr>
              <w:object w:dxaOrig="260" w:dyaOrig="279">
                <v:shape id="_x0000_i1079" type="#_x0000_t75" style="width:12.75pt;height:14.25pt" o:ole="">
                  <v:imagedata r:id="rId79" o:title=""/>
                </v:shape>
                <o:OLEObject Type="Embed" ProgID="Equation.DSMT4" ShapeID="_x0000_i1079" DrawAspect="Content" ObjectID="_1716368516" r:id="rId98"/>
              </w:object>
            </w:r>
            <w:r>
              <w:t>O’I  hay HI là tiếp tuyến của (O’)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1023"/>
        </w:trPr>
        <w:tc>
          <w:tcPr>
            <w:tcW w:w="960" w:type="dxa"/>
            <w:vMerge w:val="restart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Pr="00CD61EB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 Ta có </w:t>
            </w:r>
            <w:r w:rsidRPr="005765B2">
              <w:rPr>
                <w:position w:val="-26"/>
              </w:rPr>
              <w:object w:dxaOrig="7600" w:dyaOrig="1040">
                <v:shape id="_x0000_i1080" type="#_x0000_t75" style="width:380.25pt;height:51.75pt" o:ole="">
                  <v:imagedata r:id="rId99" o:title=""/>
                </v:shape>
                <o:OLEObject Type="Embed" ProgID="Equation.DSMT4" ShapeID="_x0000_i1080" DrawAspect="Content" ObjectID="_1716368517" r:id="rId100"/>
              </w:object>
            </w:r>
          </w:p>
        </w:tc>
        <w:tc>
          <w:tcPr>
            <w:tcW w:w="1032" w:type="dxa"/>
            <w:vAlign w:val="center"/>
          </w:tcPr>
          <w:p w:rsidR="005F5F01" w:rsidRDefault="005F5F01" w:rsidP="006A2164">
            <w:pPr>
              <w:jc w:val="center"/>
            </w:pPr>
            <w:r>
              <w:t>0,25</w:t>
            </w:r>
          </w:p>
        </w:tc>
      </w:tr>
      <w:tr w:rsidR="005F5F01" w:rsidRPr="00B67B55" w:rsidTr="005F5F01">
        <w:trPr>
          <w:trHeight w:val="2762"/>
        </w:trPr>
        <w:tc>
          <w:tcPr>
            <w:tcW w:w="960" w:type="dxa"/>
            <w:vMerge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Dấu = xảy ra khi </w:t>
            </w:r>
            <w:r w:rsidRPr="006E3609">
              <w:rPr>
                <w:position w:val="-54"/>
              </w:rPr>
              <w:object w:dxaOrig="3739" w:dyaOrig="1219">
                <v:shape id="_x0000_i1081" type="#_x0000_t75" style="width:191.25pt;height:61.5pt" o:ole="">
                  <v:imagedata r:id="rId101" o:title=""/>
                </v:shape>
                <o:OLEObject Type="Embed" ProgID="Equation.DSMT4" ShapeID="_x0000_i1081" DrawAspect="Content" ObjectID="_1716368518" r:id="rId102"/>
              </w:object>
            </w:r>
            <w:r>
              <w:t>( Do O’I &gt; 0, HI &gt; 0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Ta có O’H = R; mà O’E = O’I = </w:t>
            </w:r>
            <w:r w:rsidRPr="00CD61EB">
              <w:rPr>
                <w:position w:val="-30"/>
              </w:rPr>
              <w:object w:dxaOrig="460" w:dyaOrig="740">
                <v:shape id="_x0000_i1082" type="#_x0000_t75" style="width:23.25pt;height:36.75pt" o:ole="">
                  <v:imagedata r:id="rId103" o:title=""/>
                </v:shape>
                <o:OLEObject Type="Embed" ProgID="Equation.DSMT4" ShapeID="_x0000_i1082" DrawAspect="Content" ObjectID="_1716368519" r:id="rId104"/>
              </w:object>
            </w:r>
            <w:r>
              <w:t xml:space="preserve"> suy ra AH = HE = R -</w:t>
            </w:r>
            <w:r w:rsidRPr="00CD61EB">
              <w:rPr>
                <w:position w:val="-30"/>
              </w:rPr>
              <w:object w:dxaOrig="460" w:dyaOrig="740">
                <v:shape id="_x0000_i1083" type="#_x0000_t75" style="width:23.25pt;height:36.75pt" o:ole="">
                  <v:imagedata r:id="rId103" o:title=""/>
                </v:shape>
                <o:OLEObject Type="Embed" ProgID="Equation.DSMT4" ShapeID="_x0000_i1083" DrawAspect="Content" ObjectID="_1716368520" r:id="rId105"/>
              </w:object>
            </w:r>
            <w:r>
              <w:t>=</w:t>
            </w:r>
            <w:r w:rsidRPr="00CD61EB">
              <w:rPr>
                <w:position w:val="-30"/>
              </w:rPr>
              <w:object w:dxaOrig="1200" w:dyaOrig="800">
                <v:shape id="_x0000_i1084" type="#_x0000_t75" style="width:60pt;height:39.75pt" o:ole="">
                  <v:imagedata r:id="rId106" o:title=""/>
                </v:shape>
                <o:OLEObject Type="Embed" ProgID="Equation.DSMT4" ShapeID="_x0000_i1084" DrawAspect="Content" ObjectID="_1716368521" r:id="rId107"/>
              </w:objec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Vậy AH = </w:t>
            </w:r>
            <w:r w:rsidRPr="00CD61EB">
              <w:rPr>
                <w:position w:val="-30"/>
              </w:rPr>
              <w:object w:dxaOrig="1200" w:dyaOrig="800">
                <v:shape id="_x0000_i1085" type="#_x0000_t75" style="width:60pt;height:39.75pt" o:ole="">
                  <v:imagedata r:id="rId106" o:title=""/>
                </v:shape>
                <o:OLEObject Type="Embed" ProgID="Equation.DSMT4" ShapeID="_x0000_i1085" DrawAspect="Content" ObjectID="_1716368522" r:id="rId108"/>
              </w:object>
            </w:r>
            <w:r>
              <w:t xml:space="preserve"> thì diện tích tam giác O’IH lớn nhất.</w:t>
            </w:r>
          </w:p>
        </w:tc>
        <w:tc>
          <w:tcPr>
            <w:tcW w:w="1032" w:type="dxa"/>
            <w:vAlign w:val="center"/>
          </w:tcPr>
          <w:p w:rsidR="005F5F01" w:rsidRDefault="005F5F01" w:rsidP="006A2164">
            <w:pPr>
              <w:jc w:val="center"/>
            </w:pPr>
            <w:r>
              <w:t>0,25</w:t>
            </w:r>
          </w:p>
        </w:tc>
      </w:tr>
    </w:tbl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Pr="00B67B55" w:rsidRDefault="005F5F01" w:rsidP="005F5F01">
      <w:pPr>
        <w:jc w:val="both"/>
        <w:rPr>
          <w:b/>
          <w:i/>
          <w:lang w:val="nl-NL"/>
        </w:rPr>
      </w:pPr>
      <w:r>
        <w:rPr>
          <w:b/>
          <w:lang w:val="nl-NL"/>
        </w:rPr>
        <w:t>Câu IV</w:t>
      </w:r>
      <w:r w:rsidRPr="00B67B55">
        <w:rPr>
          <w:b/>
          <w:lang w:val="nl-NL"/>
        </w:rPr>
        <w:t xml:space="preserve"> </w:t>
      </w:r>
      <w:r>
        <w:rPr>
          <w:b/>
          <w:i/>
          <w:lang w:val="nl-NL"/>
        </w:rPr>
        <w:t>(1</w:t>
      </w:r>
      <w:r w:rsidRPr="00B67B55">
        <w:rPr>
          <w:b/>
          <w:i/>
          <w:lang w:val="nl-NL"/>
        </w:rPr>
        <w:t>,0 điểm)</w:t>
      </w:r>
    </w:p>
    <w:tbl>
      <w:tblPr>
        <w:tblW w:w="996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7971"/>
        <w:gridCol w:w="1032"/>
      </w:tblGrid>
      <w:tr w:rsidR="005F5F01" w:rsidRPr="00B67B55" w:rsidTr="005F5F01">
        <w:trPr>
          <w:trHeight w:val="344"/>
        </w:trPr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7971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103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5F5F01">
        <w:trPr>
          <w:trHeight w:val="2865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lang w:val="vi-VN"/>
              </w:rPr>
              <w:lastRenderedPageBreak/>
              <w:t>1</w:t>
            </w: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rPr>
                <w:lang w:val="nl-NL"/>
              </w:rPr>
              <w:t xml:space="preserve"> Ta có: </w:t>
            </w:r>
            <w:r w:rsidRPr="005765B2">
              <w:rPr>
                <w:position w:val="-12"/>
              </w:rPr>
              <w:object w:dxaOrig="6100" w:dyaOrig="420">
                <v:shape id="_x0000_i1086" type="#_x0000_t75" style="width:306pt;height:21pt" o:ole="">
                  <v:imagedata r:id="rId109" o:title=""/>
                </v:shape>
                <o:OLEObject Type="Embed" ProgID="Equation.DSMT4" ShapeID="_x0000_i1086" DrawAspect="Content" ObjectID="_1716368523" r:id="rId110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FC1010">
              <w:rPr>
                <w:position w:val="-14"/>
              </w:rPr>
              <w:object w:dxaOrig="3739" w:dyaOrig="499">
                <v:shape id="_x0000_i1087" type="#_x0000_t75" style="width:186.75pt;height:24.75pt" o:ole="">
                  <v:imagedata r:id="rId111" o:title=""/>
                </v:shape>
                <o:OLEObject Type="Embed" ProgID="Equation.DSMT4" ShapeID="_x0000_i1087" DrawAspect="Content" ObjectID="_1716368524" r:id="rId112"/>
              </w:object>
            </w:r>
            <w:r>
              <w:t xml:space="preserve"> ( do x, y dương )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Tương tự ta có : </w:t>
            </w:r>
          </w:p>
          <w:p w:rsidR="005F5F01" w:rsidRDefault="005F5F01" w:rsidP="006A2164">
            <w:pPr>
              <w:spacing w:before="40" w:after="40" w:line="288" w:lineRule="auto"/>
            </w:pPr>
            <w:r w:rsidRPr="005765B2">
              <w:rPr>
                <w:position w:val="-12"/>
              </w:rPr>
              <w:object w:dxaOrig="6100" w:dyaOrig="420">
                <v:shape id="_x0000_i1088" type="#_x0000_t75" style="width:306pt;height:21pt" o:ole="">
                  <v:imagedata r:id="rId113" o:title=""/>
                </v:shape>
                <o:OLEObject Type="Embed" ProgID="Equation.DSMT4" ShapeID="_x0000_i1088" DrawAspect="Content" ObjectID="_1716368525" r:id="rId114"/>
              </w:object>
            </w:r>
            <w:r w:rsidRPr="005765B2">
              <w:rPr>
                <w:position w:val="-14"/>
              </w:rPr>
              <w:object w:dxaOrig="3739" w:dyaOrig="499">
                <v:shape id="_x0000_i1089" type="#_x0000_t75" style="width:186.75pt;height:24.75pt" o:ole="">
                  <v:imagedata r:id="rId115" o:title=""/>
                </v:shape>
                <o:OLEObject Type="Embed" ProgID="Equation.DSMT4" ShapeID="_x0000_i1089" DrawAspect="Content" ObjectID="_1716368526" r:id="rId116"/>
              </w:object>
            </w:r>
            <w:r>
              <w:t xml:space="preserve"> ( do x, y dương )</w:t>
            </w:r>
          </w:p>
          <w:p w:rsidR="005F5F01" w:rsidRPr="00B67B55" w:rsidRDefault="005F5F01" w:rsidP="006A2164">
            <w:pPr>
              <w:spacing w:before="40" w:after="40" w:line="288" w:lineRule="auto"/>
              <w:rPr>
                <w:lang w:val="nl-NL"/>
              </w:rPr>
            </w:pPr>
            <w:r>
              <w:t xml:space="preserve">Vậy </w:t>
            </w:r>
            <w:r w:rsidRPr="005765B2">
              <w:rPr>
                <w:position w:val="-14"/>
              </w:rPr>
              <w:object w:dxaOrig="5980" w:dyaOrig="499">
                <v:shape id="_x0000_i1090" type="#_x0000_t75" style="width:299.25pt;height:24.75pt" o:ole="">
                  <v:imagedata r:id="rId117" o:title=""/>
                </v:shape>
                <o:OLEObject Type="Embed" ProgID="Equation.DSMT4" ShapeID="_x0000_i1090" DrawAspect="Content" ObjectID="_1716368527" r:id="rId118"/>
              </w:object>
            </w:r>
            <w:r>
              <w:t>(1)</w: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5F5F01" w:rsidRPr="00B67B55" w:rsidTr="005F5F01">
        <w:trPr>
          <w:trHeight w:val="1748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Ta có </w:t>
            </w:r>
            <w:r w:rsidRPr="007516B0">
              <w:rPr>
                <w:position w:val="-12"/>
              </w:rPr>
              <w:object w:dxaOrig="3220" w:dyaOrig="420">
                <v:shape id="_x0000_i1091" type="#_x0000_t75" style="width:160.5pt;height:21pt" o:ole="">
                  <v:imagedata r:id="rId119" o:title=""/>
                </v:shape>
                <o:OLEObject Type="Embed" ProgID="Equation.DSMT4" ShapeID="_x0000_i1091" DrawAspect="Content" ObjectID="_1716368528" r:id="rId120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634991">
              <w:rPr>
                <w:position w:val="-12"/>
              </w:rPr>
              <w:object w:dxaOrig="6640" w:dyaOrig="420">
                <v:shape id="_x0000_i1092" type="#_x0000_t75" style="width:332.25pt;height:21pt" o:ole="">
                  <v:imagedata r:id="rId121" o:title=""/>
                </v:shape>
                <o:OLEObject Type="Embed" ProgID="Equation.DSMT4" ShapeID="_x0000_i1092" DrawAspect="Content" ObjectID="_1716368529" r:id="rId122"/>
              </w:object>
            </w:r>
            <w:r>
              <w:t>(2)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ậy </w:t>
            </w:r>
            <w:r w:rsidRPr="005765B2">
              <w:rPr>
                <w:position w:val="-14"/>
              </w:rPr>
              <w:object w:dxaOrig="6420" w:dyaOrig="499">
                <v:shape id="_x0000_i1093" type="#_x0000_t75" style="width:321pt;height:24.75pt" o:ole="">
                  <v:imagedata r:id="rId123" o:title=""/>
                </v:shape>
                <o:OLEObject Type="Embed" ProgID="Equation.DSMT4" ShapeID="_x0000_i1093" DrawAspect="Content" ObjectID="_1716368530" r:id="rId124"/>
              </w:object>
            </w:r>
          </w:p>
          <w:p w:rsidR="005F5F01" w:rsidRPr="003D1E84" w:rsidRDefault="005F5F01" w:rsidP="006A2164">
            <w:pPr>
              <w:spacing w:before="40" w:after="40" w:line="288" w:lineRule="auto"/>
            </w:pPr>
            <w:r w:rsidRPr="00004D29">
              <w:rPr>
                <w:position w:val="-56"/>
              </w:rPr>
              <w:object w:dxaOrig="2920" w:dyaOrig="1260">
                <v:shape id="_x0000_i1094" type="#_x0000_t75" style="width:146.25pt;height:63pt" o:ole="">
                  <v:imagedata r:id="rId125" o:title=""/>
                </v:shape>
                <o:OLEObject Type="Embed" ProgID="Equation.DSMT4" ShapeID="_x0000_i1094" DrawAspect="Content" ObjectID="_1716368531" r:id="rId126"/>
              </w:objec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</w:tr>
      <w:tr w:rsidR="005F5F01" w:rsidRPr="00B67B55" w:rsidTr="005F5F01">
        <w:trPr>
          <w:trHeight w:val="912"/>
        </w:trPr>
        <w:tc>
          <w:tcPr>
            <w:tcW w:w="960" w:type="dxa"/>
            <w:vMerge w:val="restart"/>
            <w:vAlign w:val="center"/>
          </w:tcPr>
          <w:p w:rsidR="005F5F01" w:rsidRPr="00120922" w:rsidRDefault="005F5F01" w:rsidP="006A2164">
            <w:pPr>
              <w:jc w:val="center"/>
            </w:pPr>
            <w:r>
              <w:t>2</w:t>
            </w: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Nếu </w:t>
            </w:r>
            <w:r w:rsidRPr="003D1E84">
              <w:rPr>
                <w:position w:val="-6"/>
              </w:rPr>
              <w:object w:dxaOrig="1020" w:dyaOrig="300">
                <v:shape id="_x0000_i1095" type="#_x0000_t75" style="width:51pt;height:15pt" o:ole="">
                  <v:imagedata r:id="rId127" o:title=""/>
                </v:shape>
                <o:OLEObject Type="Embed" ProgID="Equation.DSMT4" ShapeID="_x0000_i1095" DrawAspect="Content" ObjectID="_1716368532" r:id="rId128"/>
              </w:object>
            </w:r>
            <w:r>
              <w:t xml:space="preserve"> suy ra  </w:t>
            </w:r>
            <w:r w:rsidRPr="003D1E84">
              <w:rPr>
                <w:position w:val="-6"/>
              </w:rPr>
              <w:object w:dxaOrig="2600" w:dyaOrig="360">
                <v:shape id="_x0000_i1096" type="#_x0000_t75" style="width:129.75pt;height:18pt" o:ole="">
                  <v:imagedata r:id="rId129" o:title=""/>
                </v:shape>
                <o:OLEObject Type="Embed" ProgID="Equation.DSMT4" ShapeID="_x0000_i1096" DrawAspect="Content" ObjectID="_1716368533" r:id="rId130"/>
              </w:object>
            </w:r>
            <w:r>
              <w:t xml:space="preserve"> khi đó bất đẳng thức cần chứng minh đúng.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Nếu  </w:t>
            </w:r>
            <w:r w:rsidRPr="003D1E84">
              <w:rPr>
                <w:position w:val="-6"/>
              </w:rPr>
              <w:object w:dxaOrig="3420" w:dyaOrig="360">
                <v:shape id="_x0000_i1097" type="#_x0000_t75" style="width:171pt;height:18pt" o:ole="">
                  <v:imagedata r:id="rId131" o:title=""/>
                </v:shape>
                <o:OLEObject Type="Embed" ProgID="Equation.DSMT4" ShapeID="_x0000_i1097" DrawAspect="Content" ObjectID="_1716368534" r:id="rId132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Ta có : </w:t>
            </w:r>
            <w:r w:rsidRPr="00120922">
              <w:rPr>
                <w:position w:val="-26"/>
              </w:rPr>
              <w:object w:dxaOrig="6520" w:dyaOrig="740">
                <v:shape id="_x0000_i1098" type="#_x0000_t75" style="width:351.75pt;height:36.75pt" o:ole="">
                  <v:imagedata r:id="rId133" o:title=""/>
                </v:shape>
                <o:OLEObject Type="Embed" ProgID="Equation.DSMT4" ShapeID="_x0000_i1098" DrawAspect="Content" ObjectID="_1716368535" r:id="rId134"/>
              </w:object>
            </w:r>
          </w:p>
          <w:p w:rsidR="005F5F01" w:rsidRPr="00AD6D24" w:rsidRDefault="005F5F01" w:rsidP="006A2164">
            <w:pPr>
              <w:rPr>
                <w:rFonts w:eastAsia="Arial"/>
              </w:rPr>
            </w:pPr>
            <w:r>
              <w:t xml:space="preserve">Suy ra  </w:t>
            </w:r>
            <w:r w:rsidRPr="003D1E84">
              <w:rPr>
                <w:position w:val="-6"/>
              </w:rPr>
              <w:object w:dxaOrig="1020" w:dyaOrig="300">
                <v:shape id="_x0000_i1099" type="#_x0000_t75" style="width:51pt;height:15pt" o:ole="">
                  <v:imagedata r:id="rId135" o:title=""/>
                </v:shape>
                <o:OLEObject Type="Embed" ProgID="Equation.DSMT4" ShapeID="_x0000_i1099" DrawAspect="Content" ObjectID="_1716368536" r:id="rId136"/>
              </w:objec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</w:tr>
      <w:tr w:rsidR="005F5F01" w:rsidRPr="00B67B55" w:rsidTr="005F5F01">
        <w:trPr>
          <w:trHeight w:val="722"/>
        </w:trPr>
        <w:tc>
          <w:tcPr>
            <w:tcW w:w="960" w:type="dxa"/>
            <w:vMerge/>
            <w:vAlign w:val="center"/>
          </w:tcPr>
          <w:p w:rsidR="005F5F01" w:rsidRDefault="005F5F01" w:rsidP="006A2164">
            <w:pPr>
              <w:jc w:val="center"/>
            </w:pP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  <w:jc w:val="both"/>
            </w:pPr>
            <w:r>
              <w:t>Ta có :</w:t>
            </w:r>
            <w:r w:rsidRPr="00120922">
              <w:rPr>
                <w:position w:val="-12"/>
              </w:rPr>
              <w:object w:dxaOrig="6900" w:dyaOrig="420">
                <v:shape id="_x0000_i1100" type="#_x0000_t75" style="width:345pt;height:21pt" o:ole="">
                  <v:imagedata r:id="rId137" o:title=""/>
                </v:shape>
                <o:OLEObject Type="Embed" ProgID="Equation.DSMT4" ShapeID="_x0000_i1100" DrawAspect="Content" ObjectID="_1716368537" r:id="rId138"/>
              </w:object>
            </w:r>
            <w:r>
              <w:t xml:space="preserve"> </w:t>
            </w:r>
          </w:p>
          <w:p w:rsidR="005F5F01" w:rsidRDefault="005F5F01" w:rsidP="006A2164">
            <w:pPr>
              <w:spacing w:before="40" w:after="40" w:line="288" w:lineRule="auto"/>
              <w:jc w:val="both"/>
            </w:pPr>
            <w:r>
              <w:t xml:space="preserve">Vì  </w:t>
            </w:r>
            <w:r w:rsidRPr="003D1E84">
              <w:rPr>
                <w:position w:val="-6"/>
              </w:rPr>
              <w:object w:dxaOrig="1440" w:dyaOrig="300">
                <v:shape id="_x0000_i1101" type="#_x0000_t75" style="width:1in;height:15pt" o:ole="">
                  <v:imagedata r:id="rId139" o:title=""/>
                </v:shape>
                <o:OLEObject Type="Embed" ProgID="Equation.DSMT4" ShapeID="_x0000_i1101" DrawAspect="Content" ObjectID="_1716368538" r:id="rId140"/>
              </w:object>
            </w:r>
            <w:r>
              <w:t xml:space="preserve">  nên </w:t>
            </w:r>
            <w:r w:rsidRPr="00FC1010">
              <w:rPr>
                <w:position w:val="-12"/>
              </w:rPr>
              <w:object w:dxaOrig="1340" w:dyaOrig="420">
                <v:shape id="_x0000_i1102" type="#_x0000_t75" style="width:66.75pt;height:21pt" o:ole="">
                  <v:imagedata r:id="rId141" o:title=""/>
                </v:shape>
                <o:OLEObject Type="Embed" ProgID="Equation.DSMT4" ShapeID="_x0000_i1102" DrawAspect="Content" ObjectID="_1716368539" r:id="rId142"/>
              </w:object>
            </w:r>
            <w:r>
              <w:t>(đpcm)</w: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</w:tbl>
    <w:p w:rsidR="005F5F01" w:rsidRPr="00B67B55" w:rsidRDefault="005F5F01" w:rsidP="005F5F01">
      <w:pPr>
        <w:jc w:val="both"/>
        <w:rPr>
          <w:lang w:val="nl-NL"/>
        </w:rPr>
      </w:pPr>
      <w:r w:rsidRPr="00B67B55">
        <w:rPr>
          <w:b/>
          <w:lang w:val="nl-NL"/>
        </w:rPr>
        <w:t xml:space="preserve">* Chú ý: </w:t>
      </w:r>
      <w:r w:rsidRPr="00B67B55">
        <w:rPr>
          <w:b/>
          <w:i/>
          <w:lang w:val="nl-NL"/>
        </w:rPr>
        <w:t>Các lời giải đúng khác đều được xem xét cho điểm tương ứng.</w:t>
      </w:r>
    </w:p>
    <w:p w:rsidR="00FA3211" w:rsidRDefault="00FA3211" w:rsidP="00A73927">
      <w:pPr>
        <w:spacing w:before="240"/>
        <w:jc w:val="both"/>
        <w:rPr>
          <w:b/>
          <w:lang w:val="nl-NL"/>
        </w:rPr>
      </w:pPr>
    </w:p>
    <w:sectPr w:rsidR="00FA3211" w:rsidSect="00D23048">
      <w:headerReference w:type="default" r:id="rId143"/>
      <w:footerReference w:type="default" r:id="rId144"/>
      <w:headerReference w:type="first" r:id="rId145"/>
      <w:footerReference w:type="first" r:id="rId146"/>
      <w:pgSz w:w="11907" w:h="16840" w:code="9"/>
      <w:pgMar w:top="365" w:right="851" w:bottom="346" w:left="1310" w:header="18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1732" w:rsidRDefault="00E31732">
      <w:r>
        <w:separator/>
      </w:r>
    </w:p>
  </w:endnote>
  <w:endnote w:type="continuationSeparator" w:id="0">
    <w:p w:rsidR="00E31732" w:rsidRDefault="00E31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D23048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D2304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D2304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2304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D23048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D2304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D2304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2304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1732" w:rsidRDefault="00E31732">
      <w:r>
        <w:separator/>
      </w:r>
    </w:p>
  </w:footnote>
  <w:footnote w:type="continuationSeparator" w:id="0">
    <w:p w:rsidR="00E31732" w:rsidRDefault="00E317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23048">
      <w:rPr>
        <w:rFonts w:eastAsia="Calibri"/>
        <w:b/>
        <w:color w:val="00B0F0"/>
        <w:sz w:val="24"/>
        <w:szCs w:val="24"/>
        <w:lang w:val="nl-NL"/>
      </w:rPr>
      <w:t>thuvienhoclieu</w:t>
    </w:r>
    <w:r w:rsidRPr="00D23048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23048">
      <w:rPr>
        <w:rFonts w:eastAsia="Calibri"/>
        <w:b/>
        <w:color w:val="00B0F0"/>
        <w:sz w:val="24"/>
        <w:szCs w:val="24"/>
        <w:lang w:val="nl-NL"/>
      </w:rPr>
      <w:t>thuvienhoclieu</w:t>
    </w:r>
    <w:r w:rsidRPr="00D23048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B409D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1048DE"/>
    <w:multiLevelType w:val="hybridMultilevel"/>
    <w:tmpl w:val="7C44B7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5351C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477074"/>
    <w:multiLevelType w:val="hybridMultilevel"/>
    <w:tmpl w:val="D4623D54"/>
    <w:lvl w:ilvl="0" w:tplc="68027884">
      <w:start w:val="1"/>
      <w:numFmt w:val="decimal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CC7448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727715"/>
    <w:multiLevelType w:val="hybridMultilevel"/>
    <w:tmpl w:val="023892EE"/>
    <w:lvl w:ilvl="0" w:tplc="80A26C0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025546C"/>
    <w:multiLevelType w:val="hybridMultilevel"/>
    <w:tmpl w:val="0E98586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5114EA"/>
    <w:multiLevelType w:val="hybridMultilevel"/>
    <w:tmpl w:val="CDF009B2"/>
    <w:lvl w:ilvl="0" w:tplc="5832EC3C">
      <w:start w:val="1"/>
      <w:numFmt w:val="decimal"/>
      <w:lvlText w:val="%1)"/>
      <w:lvlJc w:val="left"/>
      <w:pPr>
        <w:ind w:left="1125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>
    <w:nsid w:val="3A9A73D9"/>
    <w:multiLevelType w:val="hybridMultilevel"/>
    <w:tmpl w:val="78BEAF6A"/>
    <w:lvl w:ilvl="0" w:tplc="B1BC31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2E051EC"/>
    <w:multiLevelType w:val="hybridMultilevel"/>
    <w:tmpl w:val="0AF6E412"/>
    <w:lvl w:ilvl="0" w:tplc="598825A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D585CCC"/>
    <w:multiLevelType w:val="hybridMultilevel"/>
    <w:tmpl w:val="61E653A8"/>
    <w:lvl w:ilvl="0" w:tplc="133085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5CE7E05"/>
    <w:multiLevelType w:val="hybridMultilevel"/>
    <w:tmpl w:val="BDB0B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F8237B4"/>
    <w:multiLevelType w:val="hybridMultilevel"/>
    <w:tmpl w:val="7C2AF95A"/>
    <w:lvl w:ilvl="0" w:tplc="518833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7E00EFF"/>
    <w:multiLevelType w:val="hybridMultilevel"/>
    <w:tmpl w:val="FAA4E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8F1D63"/>
    <w:multiLevelType w:val="hybridMultilevel"/>
    <w:tmpl w:val="C77A45FE"/>
    <w:lvl w:ilvl="0" w:tplc="64F696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F9B241A"/>
    <w:multiLevelType w:val="hybridMultilevel"/>
    <w:tmpl w:val="3034B292"/>
    <w:lvl w:ilvl="0" w:tplc="D674B4A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16"/>
  </w:num>
  <w:num w:numId="5">
    <w:abstractNumId w:val="15"/>
  </w:num>
  <w:num w:numId="6">
    <w:abstractNumId w:val="8"/>
  </w:num>
  <w:num w:numId="7">
    <w:abstractNumId w:val="2"/>
  </w:num>
  <w:num w:numId="8">
    <w:abstractNumId w:val="3"/>
  </w:num>
  <w:num w:numId="9">
    <w:abstractNumId w:val="11"/>
  </w:num>
  <w:num w:numId="10">
    <w:abstractNumId w:val="13"/>
  </w:num>
  <w:num w:numId="11">
    <w:abstractNumId w:val="1"/>
  </w:num>
  <w:num w:numId="12">
    <w:abstractNumId w:val="4"/>
  </w:num>
  <w:num w:numId="13">
    <w:abstractNumId w:val="0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</w:num>
  <w:num w:numId="16">
    <w:abstractNumId w:val="7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E4AFB"/>
    <w:rsid w:val="0000018B"/>
    <w:rsid w:val="00000B48"/>
    <w:rsid w:val="00001585"/>
    <w:rsid w:val="00001F09"/>
    <w:rsid w:val="00003115"/>
    <w:rsid w:val="00004E94"/>
    <w:rsid w:val="000064AB"/>
    <w:rsid w:val="00013708"/>
    <w:rsid w:val="00014CA4"/>
    <w:rsid w:val="000160CA"/>
    <w:rsid w:val="00025C3F"/>
    <w:rsid w:val="00026866"/>
    <w:rsid w:val="00026C15"/>
    <w:rsid w:val="00033A00"/>
    <w:rsid w:val="00040316"/>
    <w:rsid w:val="00051B5F"/>
    <w:rsid w:val="00051EE0"/>
    <w:rsid w:val="00055810"/>
    <w:rsid w:val="000627F9"/>
    <w:rsid w:val="00067257"/>
    <w:rsid w:val="0008060A"/>
    <w:rsid w:val="00083E4A"/>
    <w:rsid w:val="000925C3"/>
    <w:rsid w:val="00097B94"/>
    <w:rsid w:val="000A72A0"/>
    <w:rsid w:val="000B084C"/>
    <w:rsid w:val="000B30EC"/>
    <w:rsid w:val="000B36D5"/>
    <w:rsid w:val="000C0418"/>
    <w:rsid w:val="000C2667"/>
    <w:rsid w:val="000C4312"/>
    <w:rsid w:val="000C4592"/>
    <w:rsid w:val="000C4AE6"/>
    <w:rsid w:val="000D006B"/>
    <w:rsid w:val="000D305C"/>
    <w:rsid w:val="000D51AA"/>
    <w:rsid w:val="000D664B"/>
    <w:rsid w:val="000D7479"/>
    <w:rsid w:val="000E03F5"/>
    <w:rsid w:val="000F1032"/>
    <w:rsid w:val="000F1F0C"/>
    <w:rsid w:val="000F37F8"/>
    <w:rsid w:val="00107AE0"/>
    <w:rsid w:val="00113146"/>
    <w:rsid w:val="001143CF"/>
    <w:rsid w:val="00117B05"/>
    <w:rsid w:val="00121691"/>
    <w:rsid w:val="00124139"/>
    <w:rsid w:val="00124734"/>
    <w:rsid w:val="00124AD5"/>
    <w:rsid w:val="00127BB4"/>
    <w:rsid w:val="00132FF5"/>
    <w:rsid w:val="001346DB"/>
    <w:rsid w:val="001445C6"/>
    <w:rsid w:val="0014668B"/>
    <w:rsid w:val="0015310E"/>
    <w:rsid w:val="00154FF5"/>
    <w:rsid w:val="00157525"/>
    <w:rsid w:val="00161E6B"/>
    <w:rsid w:val="00171011"/>
    <w:rsid w:val="00171DC1"/>
    <w:rsid w:val="001751B9"/>
    <w:rsid w:val="0018007B"/>
    <w:rsid w:val="00183982"/>
    <w:rsid w:val="00183AF4"/>
    <w:rsid w:val="00186B48"/>
    <w:rsid w:val="001870FE"/>
    <w:rsid w:val="00194A3F"/>
    <w:rsid w:val="001A23B0"/>
    <w:rsid w:val="001A283E"/>
    <w:rsid w:val="001A28A5"/>
    <w:rsid w:val="001A350E"/>
    <w:rsid w:val="001A4B1A"/>
    <w:rsid w:val="001A7BE8"/>
    <w:rsid w:val="001B138F"/>
    <w:rsid w:val="001B20D8"/>
    <w:rsid w:val="001C050B"/>
    <w:rsid w:val="001C4138"/>
    <w:rsid w:val="001C5741"/>
    <w:rsid w:val="001D50DB"/>
    <w:rsid w:val="001D63F3"/>
    <w:rsid w:val="001E2E77"/>
    <w:rsid w:val="001F2E58"/>
    <w:rsid w:val="001F5610"/>
    <w:rsid w:val="00204EAB"/>
    <w:rsid w:val="002071AD"/>
    <w:rsid w:val="00212E18"/>
    <w:rsid w:val="002140C0"/>
    <w:rsid w:val="00221D92"/>
    <w:rsid w:val="00222A75"/>
    <w:rsid w:val="0023130E"/>
    <w:rsid w:val="002323AA"/>
    <w:rsid w:val="00232455"/>
    <w:rsid w:val="002364E7"/>
    <w:rsid w:val="00236C95"/>
    <w:rsid w:val="0024562C"/>
    <w:rsid w:val="00252D3F"/>
    <w:rsid w:val="0025302F"/>
    <w:rsid w:val="002539D0"/>
    <w:rsid w:val="00253A79"/>
    <w:rsid w:val="00276542"/>
    <w:rsid w:val="0027764B"/>
    <w:rsid w:val="002830DB"/>
    <w:rsid w:val="00283FE6"/>
    <w:rsid w:val="002919A2"/>
    <w:rsid w:val="00291B0E"/>
    <w:rsid w:val="002929E7"/>
    <w:rsid w:val="00294DEF"/>
    <w:rsid w:val="00295D16"/>
    <w:rsid w:val="002960B2"/>
    <w:rsid w:val="00296933"/>
    <w:rsid w:val="002A1111"/>
    <w:rsid w:val="002A37CE"/>
    <w:rsid w:val="002B7486"/>
    <w:rsid w:val="002B7FB9"/>
    <w:rsid w:val="002C1AAF"/>
    <w:rsid w:val="002C4427"/>
    <w:rsid w:val="002C58B8"/>
    <w:rsid w:val="002C6FD5"/>
    <w:rsid w:val="002D04B8"/>
    <w:rsid w:val="002E00A4"/>
    <w:rsid w:val="002E0834"/>
    <w:rsid w:val="002E358F"/>
    <w:rsid w:val="002E39A6"/>
    <w:rsid w:val="002E6E46"/>
    <w:rsid w:val="002F11FC"/>
    <w:rsid w:val="002F4702"/>
    <w:rsid w:val="0030033A"/>
    <w:rsid w:val="00302EDD"/>
    <w:rsid w:val="00306B64"/>
    <w:rsid w:val="0030736C"/>
    <w:rsid w:val="00310338"/>
    <w:rsid w:val="0031191D"/>
    <w:rsid w:val="0031326D"/>
    <w:rsid w:val="00313C4F"/>
    <w:rsid w:val="0031533E"/>
    <w:rsid w:val="00315C7D"/>
    <w:rsid w:val="00315C7F"/>
    <w:rsid w:val="00321489"/>
    <w:rsid w:val="003348D7"/>
    <w:rsid w:val="00334E90"/>
    <w:rsid w:val="003400A3"/>
    <w:rsid w:val="00340707"/>
    <w:rsid w:val="00345A59"/>
    <w:rsid w:val="003478CE"/>
    <w:rsid w:val="00355687"/>
    <w:rsid w:val="00355D6D"/>
    <w:rsid w:val="00360471"/>
    <w:rsid w:val="00361D7B"/>
    <w:rsid w:val="0036371F"/>
    <w:rsid w:val="00371030"/>
    <w:rsid w:val="00382827"/>
    <w:rsid w:val="003858F6"/>
    <w:rsid w:val="0038700D"/>
    <w:rsid w:val="003939B0"/>
    <w:rsid w:val="003B50A5"/>
    <w:rsid w:val="003B54E4"/>
    <w:rsid w:val="003C0DAD"/>
    <w:rsid w:val="003C1BA5"/>
    <w:rsid w:val="003C2146"/>
    <w:rsid w:val="003C3695"/>
    <w:rsid w:val="003C3CC7"/>
    <w:rsid w:val="003D513C"/>
    <w:rsid w:val="003D7948"/>
    <w:rsid w:val="003E09F0"/>
    <w:rsid w:val="003E1F3D"/>
    <w:rsid w:val="003F1FEF"/>
    <w:rsid w:val="003F58FE"/>
    <w:rsid w:val="004022A0"/>
    <w:rsid w:val="004142E6"/>
    <w:rsid w:val="00417322"/>
    <w:rsid w:val="004250FF"/>
    <w:rsid w:val="00431576"/>
    <w:rsid w:val="00431879"/>
    <w:rsid w:val="00434B08"/>
    <w:rsid w:val="00437C9F"/>
    <w:rsid w:val="00445D19"/>
    <w:rsid w:val="00453539"/>
    <w:rsid w:val="00463137"/>
    <w:rsid w:val="00466375"/>
    <w:rsid w:val="00470026"/>
    <w:rsid w:val="00470524"/>
    <w:rsid w:val="004748F9"/>
    <w:rsid w:val="004749DD"/>
    <w:rsid w:val="00474BD3"/>
    <w:rsid w:val="00476689"/>
    <w:rsid w:val="00480E49"/>
    <w:rsid w:val="0048197F"/>
    <w:rsid w:val="004849CC"/>
    <w:rsid w:val="004859F4"/>
    <w:rsid w:val="004A6709"/>
    <w:rsid w:val="004B0375"/>
    <w:rsid w:val="004B2009"/>
    <w:rsid w:val="004B736A"/>
    <w:rsid w:val="004C0674"/>
    <w:rsid w:val="004C19B5"/>
    <w:rsid w:val="004C31C7"/>
    <w:rsid w:val="004C593D"/>
    <w:rsid w:val="004D2F93"/>
    <w:rsid w:val="004D3351"/>
    <w:rsid w:val="004D3EB0"/>
    <w:rsid w:val="004E0CDB"/>
    <w:rsid w:val="004E718A"/>
    <w:rsid w:val="004E780F"/>
    <w:rsid w:val="004F4E0A"/>
    <w:rsid w:val="004F511D"/>
    <w:rsid w:val="0050089F"/>
    <w:rsid w:val="005103F9"/>
    <w:rsid w:val="00510A96"/>
    <w:rsid w:val="00523A8B"/>
    <w:rsid w:val="00524355"/>
    <w:rsid w:val="00526933"/>
    <w:rsid w:val="00527968"/>
    <w:rsid w:val="0053789E"/>
    <w:rsid w:val="0054118B"/>
    <w:rsid w:val="0054390A"/>
    <w:rsid w:val="005440B1"/>
    <w:rsid w:val="00544678"/>
    <w:rsid w:val="00547599"/>
    <w:rsid w:val="0055186E"/>
    <w:rsid w:val="005531E4"/>
    <w:rsid w:val="005557CB"/>
    <w:rsid w:val="00563796"/>
    <w:rsid w:val="0056684E"/>
    <w:rsid w:val="00570FCF"/>
    <w:rsid w:val="00571BF8"/>
    <w:rsid w:val="00574682"/>
    <w:rsid w:val="00577199"/>
    <w:rsid w:val="0058358B"/>
    <w:rsid w:val="005902FC"/>
    <w:rsid w:val="005914EB"/>
    <w:rsid w:val="00593F1A"/>
    <w:rsid w:val="0059524E"/>
    <w:rsid w:val="005A1956"/>
    <w:rsid w:val="005A1E7E"/>
    <w:rsid w:val="005A3032"/>
    <w:rsid w:val="005A3784"/>
    <w:rsid w:val="005B0A07"/>
    <w:rsid w:val="005B1314"/>
    <w:rsid w:val="005B1CCD"/>
    <w:rsid w:val="005B223F"/>
    <w:rsid w:val="005B559D"/>
    <w:rsid w:val="005B5746"/>
    <w:rsid w:val="005C74F5"/>
    <w:rsid w:val="005D38B8"/>
    <w:rsid w:val="005D65C2"/>
    <w:rsid w:val="005E62A6"/>
    <w:rsid w:val="005E7B1A"/>
    <w:rsid w:val="005F1766"/>
    <w:rsid w:val="005F5F01"/>
    <w:rsid w:val="005F7B6B"/>
    <w:rsid w:val="006006DA"/>
    <w:rsid w:val="00602794"/>
    <w:rsid w:val="00605FCB"/>
    <w:rsid w:val="0060787C"/>
    <w:rsid w:val="00613992"/>
    <w:rsid w:val="00621577"/>
    <w:rsid w:val="006221CD"/>
    <w:rsid w:val="00622BE9"/>
    <w:rsid w:val="00625ECA"/>
    <w:rsid w:val="00626CD2"/>
    <w:rsid w:val="00627088"/>
    <w:rsid w:val="00631D61"/>
    <w:rsid w:val="00632872"/>
    <w:rsid w:val="00635E2B"/>
    <w:rsid w:val="00637382"/>
    <w:rsid w:val="00637FD4"/>
    <w:rsid w:val="00643B2E"/>
    <w:rsid w:val="0066083F"/>
    <w:rsid w:val="00662331"/>
    <w:rsid w:val="00667185"/>
    <w:rsid w:val="00672B5B"/>
    <w:rsid w:val="00674B30"/>
    <w:rsid w:val="0067586C"/>
    <w:rsid w:val="00675B79"/>
    <w:rsid w:val="00680D9F"/>
    <w:rsid w:val="00682D92"/>
    <w:rsid w:val="006859F8"/>
    <w:rsid w:val="006A1AE3"/>
    <w:rsid w:val="006A2DB2"/>
    <w:rsid w:val="006A4A71"/>
    <w:rsid w:val="006A509D"/>
    <w:rsid w:val="006B4A2C"/>
    <w:rsid w:val="006B4AA6"/>
    <w:rsid w:val="006B6841"/>
    <w:rsid w:val="006B7BC1"/>
    <w:rsid w:val="006C2C06"/>
    <w:rsid w:val="006C4548"/>
    <w:rsid w:val="006C6D80"/>
    <w:rsid w:val="006D0336"/>
    <w:rsid w:val="006D2018"/>
    <w:rsid w:val="006D3D52"/>
    <w:rsid w:val="006E2B11"/>
    <w:rsid w:val="006F0EFE"/>
    <w:rsid w:val="006F259E"/>
    <w:rsid w:val="006F53C8"/>
    <w:rsid w:val="007033F3"/>
    <w:rsid w:val="007230B4"/>
    <w:rsid w:val="007246D7"/>
    <w:rsid w:val="00725C4E"/>
    <w:rsid w:val="00727678"/>
    <w:rsid w:val="00727D1E"/>
    <w:rsid w:val="007340DC"/>
    <w:rsid w:val="007366B1"/>
    <w:rsid w:val="00743176"/>
    <w:rsid w:val="00743B38"/>
    <w:rsid w:val="007450CE"/>
    <w:rsid w:val="00750790"/>
    <w:rsid w:val="007532C1"/>
    <w:rsid w:val="007576D8"/>
    <w:rsid w:val="00761781"/>
    <w:rsid w:val="00765AE1"/>
    <w:rsid w:val="00784485"/>
    <w:rsid w:val="007904A5"/>
    <w:rsid w:val="00797534"/>
    <w:rsid w:val="007A06E2"/>
    <w:rsid w:val="007A14B0"/>
    <w:rsid w:val="007A1C5F"/>
    <w:rsid w:val="007B6558"/>
    <w:rsid w:val="007B6854"/>
    <w:rsid w:val="007C6E59"/>
    <w:rsid w:val="007D0C74"/>
    <w:rsid w:val="007E1162"/>
    <w:rsid w:val="007F070E"/>
    <w:rsid w:val="007F50FC"/>
    <w:rsid w:val="007F66F0"/>
    <w:rsid w:val="007F72BE"/>
    <w:rsid w:val="007F77E9"/>
    <w:rsid w:val="008039F7"/>
    <w:rsid w:val="008048B8"/>
    <w:rsid w:val="008072FC"/>
    <w:rsid w:val="00807984"/>
    <w:rsid w:val="008111A7"/>
    <w:rsid w:val="00811BDA"/>
    <w:rsid w:val="008141AB"/>
    <w:rsid w:val="008167C3"/>
    <w:rsid w:val="0082428E"/>
    <w:rsid w:val="00832A0D"/>
    <w:rsid w:val="00837A6D"/>
    <w:rsid w:val="00846948"/>
    <w:rsid w:val="00846F54"/>
    <w:rsid w:val="00853D57"/>
    <w:rsid w:val="008542FF"/>
    <w:rsid w:val="00854D8B"/>
    <w:rsid w:val="00857FB2"/>
    <w:rsid w:val="00860083"/>
    <w:rsid w:val="008654C7"/>
    <w:rsid w:val="00865BF6"/>
    <w:rsid w:val="00874149"/>
    <w:rsid w:val="00874228"/>
    <w:rsid w:val="0087552B"/>
    <w:rsid w:val="00876202"/>
    <w:rsid w:val="0088174C"/>
    <w:rsid w:val="00882129"/>
    <w:rsid w:val="00883731"/>
    <w:rsid w:val="00884331"/>
    <w:rsid w:val="00884731"/>
    <w:rsid w:val="00890EC3"/>
    <w:rsid w:val="008A2AD8"/>
    <w:rsid w:val="008A6B33"/>
    <w:rsid w:val="008A71B8"/>
    <w:rsid w:val="008B0201"/>
    <w:rsid w:val="008B0D1F"/>
    <w:rsid w:val="008B3AC2"/>
    <w:rsid w:val="008B61B8"/>
    <w:rsid w:val="008C0487"/>
    <w:rsid w:val="008C24BF"/>
    <w:rsid w:val="008C2508"/>
    <w:rsid w:val="008D4DA1"/>
    <w:rsid w:val="008D5854"/>
    <w:rsid w:val="008E47E6"/>
    <w:rsid w:val="008E54C1"/>
    <w:rsid w:val="00901FFD"/>
    <w:rsid w:val="00910772"/>
    <w:rsid w:val="00915F70"/>
    <w:rsid w:val="009168FD"/>
    <w:rsid w:val="009213BB"/>
    <w:rsid w:val="00921D6E"/>
    <w:rsid w:val="009224FF"/>
    <w:rsid w:val="00924B07"/>
    <w:rsid w:val="00926C00"/>
    <w:rsid w:val="00936182"/>
    <w:rsid w:val="00944ED0"/>
    <w:rsid w:val="0095023F"/>
    <w:rsid w:val="009544BB"/>
    <w:rsid w:val="00957CCC"/>
    <w:rsid w:val="00960C59"/>
    <w:rsid w:val="00961BDC"/>
    <w:rsid w:val="00963445"/>
    <w:rsid w:val="00966EF1"/>
    <w:rsid w:val="00972C3B"/>
    <w:rsid w:val="009734AD"/>
    <w:rsid w:val="0097389F"/>
    <w:rsid w:val="00973CB2"/>
    <w:rsid w:val="009752D6"/>
    <w:rsid w:val="00986951"/>
    <w:rsid w:val="0098778A"/>
    <w:rsid w:val="00990D79"/>
    <w:rsid w:val="00991AFD"/>
    <w:rsid w:val="009933DC"/>
    <w:rsid w:val="00996AB9"/>
    <w:rsid w:val="009A0529"/>
    <w:rsid w:val="009A05B3"/>
    <w:rsid w:val="009A24E3"/>
    <w:rsid w:val="009B2920"/>
    <w:rsid w:val="009B35AA"/>
    <w:rsid w:val="009B510A"/>
    <w:rsid w:val="009B76AA"/>
    <w:rsid w:val="009B7C51"/>
    <w:rsid w:val="009C1729"/>
    <w:rsid w:val="009C35CE"/>
    <w:rsid w:val="009C6D28"/>
    <w:rsid w:val="009D1566"/>
    <w:rsid w:val="009D4360"/>
    <w:rsid w:val="009D7B80"/>
    <w:rsid w:val="009E2C42"/>
    <w:rsid w:val="009E45F2"/>
    <w:rsid w:val="009F0E98"/>
    <w:rsid w:val="009F1959"/>
    <w:rsid w:val="009F20BC"/>
    <w:rsid w:val="009F761E"/>
    <w:rsid w:val="00A03048"/>
    <w:rsid w:val="00A05B5F"/>
    <w:rsid w:val="00A06968"/>
    <w:rsid w:val="00A06B32"/>
    <w:rsid w:val="00A14829"/>
    <w:rsid w:val="00A15B59"/>
    <w:rsid w:val="00A15D1C"/>
    <w:rsid w:val="00A17091"/>
    <w:rsid w:val="00A17936"/>
    <w:rsid w:val="00A23883"/>
    <w:rsid w:val="00A27F10"/>
    <w:rsid w:val="00A303CA"/>
    <w:rsid w:val="00A309DE"/>
    <w:rsid w:val="00A31805"/>
    <w:rsid w:val="00A3429A"/>
    <w:rsid w:val="00A43A74"/>
    <w:rsid w:val="00A44849"/>
    <w:rsid w:val="00A4792D"/>
    <w:rsid w:val="00A53F07"/>
    <w:rsid w:val="00A6618F"/>
    <w:rsid w:val="00A67EFF"/>
    <w:rsid w:val="00A73927"/>
    <w:rsid w:val="00A751DF"/>
    <w:rsid w:val="00A81C8B"/>
    <w:rsid w:val="00A83D12"/>
    <w:rsid w:val="00AA44D7"/>
    <w:rsid w:val="00AB2621"/>
    <w:rsid w:val="00AB4C93"/>
    <w:rsid w:val="00AB4DDA"/>
    <w:rsid w:val="00AC1266"/>
    <w:rsid w:val="00AC343A"/>
    <w:rsid w:val="00AD0563"/>
    <w:rsid w:val="00AD2170"/>
    <w:rsid w:val="00AD5794"/>
    <w:rsid w:val="00AE2DF8"/>
    <w:rsid w:val="00AE2EAC"/>
    <w:rsid w:val="00AE6FF3"/>
    <w:rsid w:val="00AF42A7"/>
    <w:rsid w:val="00AF4B8F"/>
    <w:rsid w:val="00AF5B5F"/>
    <w:rsid w:val="00B07612"/>
    <w:rsid w:val="00B078D5"/>
    <w:rsid w:val="00B14758"/>
    <w:rsid w:val="00B24166"/>
    <w:rsid w:val="00B3689F"/>
    <w:rsid w:val="00B43A2C"/>
    <w:rsid w:val="00B4447F"/>
    <w:rsid w:val="00B44C50"/>
    <w:rsid w:val="00B45F28"/>
    <w:rsid w:val="00B46C00"/>
    <w:rsid w:val="00B50694"/>
    <w:rsid w:val="00B51EFE"/>
    <w:rsid w:val="00B53BBB"/>
    <w:rsid w:val="00B60E4C"/>
    <w:rsid w:val="00B6262D"/>
    <w:rsid w:val="00B637B2"/>
    <w:rsid w:val="00B668AA"/>
    <w:rsid w:val="00B66FE2"/>
    <w:rsid w:val="00B67B77"/>
    <w:rsid w:val="00B70EC6"/>
    <w:rsid w:val="00B70F1D"/>
    <w:rsid w:val="00B73530"/>
    <w:rsid w:val="00B75817"/>
    <w:rsid w:val="00B80DB4"/>
    <w:rsid w:val="00B84208"/>
    <w:rsid w:val="00B87589"/>
    <w:rsid w:val="00B93E97"/>
    <w:rsid w:val="00B97FFA"/>
    <w:rsid w:val="00BA08E3"/>
    <w:rsid w:val="00BA29C1"/>
    <w:rsid w:val="00BA2FB1"/>
    <w:rsid w:val="00BA7CE4"/>
    <w:rsid w:val="00BB088F"/>
    <w:rsid w:val="00BB2DB9"/>
    <w:rsid w:val="00BC5796"/>
    <w:rsid w:val="00BC61A1"/>
    <w:rsid w:val="00BC7766"/>
    <w:rsid w:val="00BD2C75"/>
    <w:rsid w:val="00BD5EC2"/>
    <w:rsid w:val="00BE1380"/>
    <w:rsid w:val="00BE5930"/>
    <w:rsid w:val="00BF0C3E"/>
    <w:rsid w:val="00BF1DF4"/>
    <w:rsid w:val="00C01414"/>
    <w:rsid w:val="00C01C5B"/>
    <w:rsid w:val="00C065D1"/>
    <w:rsid w:val="00C078EE"/>
    <w:rsid w:val="00C07973"/>
    <w:rsid w:val="00C12C44"/>
    <w:rsid w:val="00C219F5"/>
    <w:rsid w:val="00C2461B"/>
    <w:rsid w:val="00C26068"/>
    <w:rsid w:val="00C36516"/>
    <w:rsid w:val="00C36E49"/>
    <w:rsid w:val="00C532CC"/>
    <w:rsid w:val="00C6125C"/>
    <w:rsid w:val="00C6571D"/>
    <w:rsid w:val="00C673AC"/>
    <w:rsid w:val="00C74F14"/>
    <w:rsid w:val="00C76937"/>
    <w:rsid w:val="00C80D66"/>
    <w:rsid w:val="00C82521"/>
    <w:rsid w:val="00C82E5A"/>
    <w:rsid w:val="00CA601D"/>
    <w:rsid w:val="00CB45FC"/>
    <w:rsid w:val="00CB48E7"/>
    <w:rsid w:val="00CC0B7A"/>
    <w:rsid w:val="00CC0D2E"/>
    <w:rsid w:val="00CC1264"/>
    <w:rsid w:val="00CC1909"/>
    <w:rsid w:val="00CC1BD4"/>
    <w:rsid w:val="00CC1C81"/>
    <w:rsid w:val="00CC1CA8"/>
    <w:rsid w:val="00CD1358"/>
    <w:rsid w:val="00CD1E1A"/>
    <w:rsid w:val="00CD5E5C"/>
    <w:rsid w:val="00CE26CF"/>
    <w:rsid w:val="00CE2785"/>
    <w:rsid w:val="00CE2E01"/>
    <w:rsid w:val="00CE3B3D"/>
    <w:rsid w:val="00CE4AFB"/>
    <w:rsid w:val="00CE5D82"/>
    <w:rsid w:val="00CE7C52"/>
    <w:rsid w:val="00CF2A00"/>
    <w:rsid w:val="00CF7E9E"/>
    <w:rsid w:val="00D030B3"/>
    <w:rsid w:val="00D04A0E"/>
    <w:rsid w:val="00D0614E"/>
    <w:rsid w:val="00D064BF"/>
    <w:rsid w:val="00D07691"/>
    <w:rsid w:val="00D120C9"/>
    <w:rsid w:val="00D226D1"/>
    <w:rsid w:val="00D23048"/>
    <w:rsid w:val="00D25053"/>
    <w:rsid w:val="00D275F2"/>
    <w:rsid w:val="00D32E5A"/>
    <w:rsid w:val="00D46A1E"/>
    <w:rsid w:val="00D57232"/>
    <w:rsid w:val="00D6356E"/>
    <w:rsid w:val="00D641B9"/>
    <w:rsid w:val="00D64387"/>
    <w:rsid w:val="00D658AC"/>
    <w:rsid w:val="00D72F8A"/>
    <w:rsid w:val="00D77808"/>
    <w:rsid w:val="00D8147E"/>
    <w:rsid w:val="00D81897"/>
    <w:rsid w:val="00D86666"/>
    <w:rsid w:val="00D86AE8"/>
    <w:rsid w:val="00D90FEF"/>
    <w:rsid w:val="00D91D35"/>
    <w:rsid w:val="00D95DAE"/>
    <w:rsid w:val="00D96FA4"/>
    <w:rsid w:val="00DA0335"/>
    <w:rsid w:val="00DA1CC8"/>
    <w:rsid w:val="00DA3D79"/>
    <w:rsid w:val="00DA674B"/>
    <w:rsid w:val="00DB0D85"/>
    <w:rsid w:val="00DB247B"/>
    <w:rsid w:val="00DB450D"/>
    <w:rsid w:val="00DD254D"/>
    <w:rsid w:val="00DD4424"/>
    <w:rsid w:val="00DE025B"/>
    <w:rsid w:val="00DE1227"/>
    <w:rsid w:val="00DE29ED"/>
    <w:rsid w:val="00E024C3"/>
    <w:rsid w:val="00E0400C"/>
    <w:rsid w:val="00E05C6E"/>
    <w:rsid w:val="00E157F9"/>
    <w:rsid w:val="00E17286"/>
    <w:rsid w:val="00E17CAE"/>
    <w:rsid w:val="00E20C38"/>
    <w:rsid w:val="00E224B5"/>
    <w:rsid w:val="00E26B01"/>
    <w:rsid w:val="00E3048E"/>
    <w:rsid w:val="00E31732"/>
    <w:rsid w:val="00E364EF"/>
    <w:rsid w:val="00E419A1"/>
    <w:rsid w:val="00E41EF9"/>
    <w:rsid w:val="00E43016"/>
    <w:rsid w:val="00E546FC"/>
    <w:rsid w:val="00E54D8C"/>
    <w:rsid w:val="00E7311A"/>
    <w:rsid w:val="00E76DA7"/>
    <w:rsid w:val="00E81888"/>
    <w:rsid w:val="00E87783"/>
    <w:rsid w:val="00E9081F"/>
    <w:rsid w:val="00E94390"/>
    <w:rsid w:val="00E95DC7"/>
    <w:rsid w:val="00E97120"/>
    <w:rsid w:val="00E97513"/>
    <w:rsid w:val="00EA1B5E"/>
    <w:rsid w:val="00EC23B1"/>
    <w:rsid w:val="00EC24FD"/>
    <w:rsid w:val="00EC5CB8"/>
    <w:rsid w:val="00EF050B"/>
    <w:rsid w:val="00EF3DC0"/>
    <w:rsid w:val="00EF3F19"/>
    <w:rsid w:val="00EF51C8"/>
    <w:rsid w:val="00F06602"/>
    <w:rsid w:val="00F1425A"/>
    <w:rsid w:val="00F20FDB"/>
    <w:rsid w:val="00F23EC1"/>
    <w:rsid w:val="00F26022"/>
    <w:rsid w:val="00F27359"/>
    <w:rsid w:val="00F43FCF"/>
    <w:rsid w:val="00F4649A"/>
    <w:rsid w:val="00F51330"/>
    <w:rsid w:val="00F54308"/>
    <w:rsid w:val="00F65432"/>
    <w:rsid w:val="00F7432A"/>
    <w:rsid w:val="00F74E56"/>
    <w:rsid w:val="00F76C40"/>
    <w:rsid w:val="00F77592"/>
    <w:rsid w:val="00F80544"/>
    <w:rsid w:val="00F8253F"/>
    <w:rsid w:val="00F85038"/>
    <w:rsid w:val="00F90444"/>
    <w:rsid w:val="00F90C62"/>
    <w:rsid w:val="00F9597A"/>
    <w:rsid w:val="00FA3211"/>
    <w:rsid w:val="00FA7BF9"/>
    <w:rsid w:val="00FB1C5C"/>
    <w:rsid w:val="00FB1EE3"/>
    <w:rsid w:val="00FB256D"/>
    <w:rsid w:val="00FB7DAA"/>
    <w:rsid w:val="00FD4912"/>
    <w:rsid w:val="00FE1949"/>
    <w:rsid w:val="00FE4D21"/>
    <w:rsid w:val="00FF0457"/>
    <w:rsid w:val="00FF77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89F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CE4AFB"/>
    <w:pPr>
      <w:spacing w:after="120" w:line="480" w:lineRule="auto"/>
      <w:ind w:left="360"/>
    </w:pPr>
    <w:rPr>
      <w:rFonts w:ascii=".VnTime" w:hAnsi=".VnTime"/>
      <w:sz w:val="24"/>
      <w:szCs w:val="24"/>
    </w:rPr>
  </w:style>
  <w:style w:type="table" w:styleId="TableGrid">
    <w:name w:val="Table Grid"/>
    <w:basedOn w:val="TableNormal"/>
    <w:rsid w:val="00CE4A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BC776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BC7766"/>
  </w:style>
  <w:style w:type="paragraph" w:styleId="BalloonText">
    <w:name w:val="Balloon Text"/>
    <w:basedOn w:val="Normal"/>
    <w:link w:val="BalloonTextChar"/>
    <w:rsid w:val="00860083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8600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F7759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86B48"/>
    <w:rPr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061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3C2146"/>
    <w:rPr>
      <w:color w:val="808080"/>
    </w:rPr>
  </w:style>
  <w:style w:type="character" w:customStyle="1" w:styleId="BodyTextIndent2Char">
    <w:name w:val="Body Text Indent 2 Char"/>
    <w:basedOn w:val="DefaultParagraphFont"/>
    <w:link w:val="BodyTextIndent2"/>
    <w:rsid w:val="005F5F01"/>
    <w:rPr>
      <w:rFonts w:ascii=".VnTime" w:hAnsi=".VnTime"/>
      <w:sz w:val="24"/>
      <w:szCs w:val="24"/>
    </w:rPr>
  </w:style>
  <w:style w:type="paragraph" w:styleId="Header">
    <w:name w:val="header"/>
    <w:basedOn w:val="Normal"/>
    <w:link w:val="HeaderChar"/>
    <w:unhideWhenUsed/>
    <w:rsid w:val="00B67B7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B77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0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7.bin"/><Relationship Id="rId14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0.wmf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43" Type="http://schemas.openxmlformats.org/officeDocument/2006/relationships/header" Target="header1.xml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8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5</Words>
  <Characters>550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4:17:00Z</dcterms:created>
  <dcterms:modified xsi:type="dcterms:W3CDTF">2022-06-10T04:19:00Z</dcterms:modified>
</cp:coreProperties>
</file>